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150C3C" w14:textId="77777777" w:rsidR="009A41FF" w:rsidRDefault="009A41FF" w:rsidP="00D6316C">
      <w:pPr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8F4F12">
        <w:rPr>
          <w:rFonts w:ascii="Times New Roman" w:hAnsi="Times New Roman" w:cs="Times New Roman"/>
          <w:b/>
          <w:sz w:val="28"/>
          <w:szCs w:val="24"/>
        </w:rPr>
        <w:t>Laplace Transformation</w:t>
      </w:r>
    </w:p>
    <w:p w14:paraId="0183409A" w14:textId="77777777" w:rsidR="008F4F12" w:rsidRPr="008F4F12" w:rsidRDefault="008F4F12" w:rsidP="00D6316C">
      <w:pPr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</w:p>
    <w:p w14:paraId="23520F84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>Definition:</w:t>
      </w:r>
      <w:r w:rsidRPr="008F4F12">
        <w:rPr>
          <w:rFonts w:ascii="Times New Roman" w:hAnsi="Times New Roman" w:cs="Times New Roman"/>
          <w:sz w:val="24"/>
          <w:szCs w:val="24"/>
        </w:rPr>
        <w:t xml:space="preserve"> Let the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be defined for all positive values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t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, then multiply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B92822">
        <w:rPr>
          <w:rFonts w:ascii="Times New Roman" w:hAnsi="Times New Roman" w:cs="Times New Roman"/>
          <w:sz w:val="24"/>
          <w:szCs w:val="24"/>
        </w:rPr>
        <w:t>by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t</m:t>
            </m:r>
          </m:sup>
        </m:sSup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integrate it with respect to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from zero to infinity. If the resulting integral exist</w:t>
      </w:r>
      <w:r w:rsidR="00B92822">
        <w:rPr>
          <w:rFonts w:ascii="Times New Roman" w:hAnsi="Times New Roman" w:cs="Times New Roman"/>
          <w:sz w:val="24"/>
          <w:szCs w:val="24"/>
        </w:rPr>
        <w:t>s</w:t>
      </w:r>
      <w:r w:rsidRPr="008F4F12">
        <w:rPr>
          <w:rFonts w:ascii="Times New Roman" w:hAnsi="Times New Roman" w:cs="Times New Roman"/>
          <w:sz w:val="24"/>
          <w:szCs w:val="24"/>
        </w:rPr>
        <w:t xml:space="preserve"> (i.e., has some finite value), it is a function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s</m:t>
        </m:r>
      </m:oMath>
      <w:r w:rsidRPr="008F4F12"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s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may be real or complex, say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s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E29FDF1" w14:textId="77777777" w:rsidR="009A41FF" w:rsidRPr="00B344D7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4BFFD45D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This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s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of variable </w:t>
      </w:r>
      <m:oMath>
        <m:r>
          <w:rPr>
            <w:rFonts w:ascii="Cambria Math" w:hAnsi="Cambria Math" w:cs="Times New Roman"/>
            <w:sz w:val="24"/>
            <w:szCs w:val="24"/>
          </w:rPr>
          <m:t>s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is called Laplace Transformation of the original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will be denoted by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 xml:space="preserve"> 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denotes the Laplace transform operator. Thus </w:t>
      </w:r>
    </w:p>
    <w:p w14:paraId="3082D2C2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25DC2BE7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The original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is called the inverse transform or inverse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will be denoted</w:t>
      </w:r>
      <w:r w:rsidR="00302487">
        <w:rPr>
          <w:rFonts w:ascii="Times New Roman" w:hAnsi="Times New Roman" w:cs="Times New Roman"/>
          <w:sz w:val="24"/>
          <w:szCs w:val="24"/>
        </w:rPr>
        <w:t xml:space="preserve"> by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A8D0514" w14:textId="77777777" w:rsidR="009A41FF" w:rsidRPr="008F4F12" w:rsidRDefault="00000000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∴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5F0880AB" w14:textId="77777777" w:rsidR="00F16EAA" w:rsidRDefault="00F16EAA" w:rsidP="00F16EAA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43D06FF" w14:textId="77777777" w:rsidR="009A41FF" w:rsidRPr="008F4F12" w:rsidRDefault="00897256" w:rsidP="00F16EAA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mportant f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>ormula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9"/>
        <w:gridCol w:w="4508"/>
      </w:tblGrid>
      <w:tr w:rsidR="009A41FF" w:rsidRPr="008F4F12" w14:paraId="49C0BCBD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14424D8A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.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c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is any constant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, (s&gt;0)</m:t>
                </m:r>
              </m:oMath>
            </m:oMathPara>
          </w:p>
        </w:tc>
        <w:tc>
          <w:tcPr>
            <w:tcW w:w="4621" w:type="dxa"/>
            <w:vAlign w:val="center"/>
          </w:tcPr>
          <w:p w14:paraId="4EA565FF" w14:textId="77777777" w:rsidR="009A41FF" w:rsidRPr="008F4F12" w:rsidRDefault="009A41FF" w:rsidP="00D6316C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b/>
                <w:sz w:val="24"/>
                <w:szCs w:val="24"/>
              </w:rPr>
              <w:t>Some important formula</w:t>
            </w:r>
            <w:r w:rsidR="00B344D7">
              <w:rPr>
                <w:rFonts w:ascii="Times New Roman" w:hAnsi="Times New Roman" w:cs="Times New Roman"/>
                <w:b/>
                <w:sz w:val="24"/>
                <w:szCs w:val="24"/>
              </w:rPr>
              <w:t>e</w:t>
            </w:r>
          </w:p>
          <w:p w14:paraId="3A46D0B0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49BB2135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02157F79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2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!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sup>
                  </m:sSup>
                </m:den>
              </m:f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, when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n=0,1,2,3,...</m:t>
              </m:r>
            </m:oMath>
          </w:p>
        </w:tc>
        <w:tc>
          <w:tcPr>
            <w:tcW w:w="4621" w:type="dxa"/>
            <w:vAlign w:val="center"/>
          </w:tcPr>
          <w:p w14:paraId="0DC7EC26" w14:textId="77777777" w:rsidR="009A41FF" w:rsidRPr="008F4F12" w:rsidRDefault="00000000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den>
                </m:f>
              </m:oMath>
            </m:oMathPara>
          </w:p>
        </w:tc>
      </w:tr>
      <w:tr w:rsidR="009A41FF" w:rsidRPr="008F4F12" w14:paraId="1761C95D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AF5CFF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.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a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, (s&gt;a)</m:t>
                </m:r>
              </m:oMath>
            </m:oMathPara>
          </w:p>
        </w:tc>
        <w:tc>
          <w:tcPr>
            <w:tcW w:w="4621" w:type="dxa"/>
            <w:vAlign w:val="center"/>
          </w:tcPr>
          <w:p w14:paraId="3337E4D0" w14:textId="77777777" w:rsidR="009A41FF" w:rsidRPr="008F4F12" w:rsidRDefault="00000000" w:rsidP="00D6316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0251CE3E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23D45B1B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1D76A80A" w14:textId="77777777" w:rsidR="009A41FF" w:rsidRPr="008F4F12" w:rsidRDefault="009A41FF" w:rsidP="000D1730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4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h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3D178A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0.25pt" o:ole="">
                  <v:imagedata r:id="rId8" o:title=""/>
                </v:shape>
                <o:OLEObject Type="Embed" ProgID="Equation.DSMT4" ShapeID="_x0000_i1025" DrawAspect="Content" ObjectID="_1729408352" r:id="rId9"/>
              </w:object>
            </w:r>
          </w:p>
        </w:tc>
        <w:tc>
          <w:tcPr>
            <w:tcW w:w="4621" w:type="dxa"/>
            <w:vAlign w:val="center"/>
          </w:tcPr>
          <w:p w14:paraId="6C195B66" w14:textId="77777777" w:rsidR="009A41FF" w:rsidRPr="008F4F12" w:rsidRDefault="00000000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h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9A41FF" w:rsidRPr="008F4F12" w14:paraId="3046D67C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4B7E8D0" w14:textId="77777777" w:rsidR="009A41FF" w:rsidRPr="008F4F12" w:rsidRDefault="009A41FF" w:rsidP="000D1730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5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h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4B182A0E">
                <v:shape id="_x0000_i1026" type="#_x0000_t75" style="width:30.75pt;height:20.25pt" o:ole="">
                  <v:imagedata r:id="rId8" o:title=""/>
                </v:shape>
                <o:OLEObject Type="Embed" ProgID="Equation.DSMT4" ShapeID="_x0000_i1026" DrawAspect="Content" ObjectID="_1729408353" r:id="rId10"/>
              </w:object>
            </w:r>
          </w:p>
        </w:tc>
        <w:tc>
          <w:tcPr>
            <w:tcW w:w="4621" w:type="dxa"/>
            <w:vAlign w:val="center"/>
          </w:tcPr>
          <w:p w14:paraId="3E6B2A69" w14:textId="77777777" w:rsidR="009A41FF" w:rsidRPr="008F4F12" w:rsidRDefault="00000000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h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9A41FF" w:rsidRPr="008F4F12" w14:paraId="330A0F78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89F32C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6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t</m:t>
                      </m: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7912354C">
                <v:shape id="_x0000_i1027" type="#_x0000_t75" style="width:30.75pt;height:20.25pt" o:ole="">
                  <v:imagedata r:id="rId8" o:title=""/>
                </v:shape>
                <o:OLEObject Type="Embed" ProgID="Equation.DSMT4" ShapeID="_x0000_i1027" DrawAspect="Content" ObjectID="_1729408354" r:id="rId11"/>
              </w:object>
            </w:r>
          </w:p>
        </w:tc>
        <w:tc>
          <w:tcPr>
            <w:tcW w:w="4621" w:type="dxa"/>
            <w:vAlign w:val="center"/>
          </w:tcPr>
          <w:p w14:paraId="7E6CE7EB" w14:textId="77777777" w:rsidR="009A41FF" w:rsidRPr="008F4F12" w:rsidRDefault="00000000" w:rsidP="00F16EAA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t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dt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  <w:tr w:rsidR="009A41FF" w:rsidRPr="008F4F12" w14:paraId="5A87DCC4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400340E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7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t</m:t>
                      </m: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4A93991F">
                <v:shape id="_x0000_i1028" type="#_x0000_t75" style="width:30.75pt;height:20.25pt" o:ole="">
                  <v:imagedata r:id="rId8" o:title=""/>
                </v:shape>
                <o:OLEObject Type="Embed" ProgID="Equation.DSMT4" ShapeID="_x0000_i1028" DrawAspect="Content" ObjectID="_1729408355" r:id="rId12"/>
              </w:object>
            </w:r>
          </w:p>
        </w:tc>
        <w:tc>
          <w:tcPr>
            <w:tcW w:w="4621" w:type="dxa"/>
            <w:vAlign w:val="center"/>
          </w:tcPr>
          <w:p w14:paraId="36D9BF2C" w14:textId="77777777" w:rsidR="009A41FF" w:rsidRPr="008F4F12" w:rsidRDefault="00000000" w:rsidP="00F16EAA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t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dt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b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</w:tbl>
    <w:p w14:paraId="292D269E" w14:textId="77777777" w:rsidR="00B95B95" w:rsidRPr="008F4F12" w:rsidRDefault="00B95B95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42F45F4" w14:textId="77777777" w:rsidR="009A2593" w:rsidRDefault="009A259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49B7136" w14:textId="77777777" w:rsidR="00F16EAA" w:rsidRDefault="00897256" w:rsidP="00E45FFD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roperties of Laplace t</w:t>
      </w:r>
      <w:r w:rsidR="00F16EAA" w:rsidRPr="008F4F12">
        <w:rPr>
          <w:rFonts w:ascii="Times New Roman" w:hAnsi="Times New Roman" w:cs="Times New Roman"/>
          <w:b/>
          <w:sz w:val="24"/>
          <w:szCs w:val="24"/>
        </w:rPr>
        <w:t>ransformation:</w:t>
      </w:r>
    </w:p>
    <w:p w14:paraId="3A532113" w14:textId="77777777" w:rsidR="00F16EAA" w:rsidRPr="00F16EAA" w:rsidRDefault="00F16EAA" w:rsidP="00F16EA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+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Times New Roman" w:cs="Times New Roman"/>
            <w:sz w:val="24"/>
            <w:szCs w:val="24"/>
          </w:rPr>
          <m:t>= a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Times New Roman" w:cs="Times New Roman"/>
            <w:sz w:val="24"/>
            <w:szCs w:val="24"/>
          </w:rPr>
          <m:t>b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  <w:r w:rsidRPr="00F16EAA">
        <w:rPr>
          <w:rFonts w:ascii="Times New Roman" w:hAnsi="Times New Roman" w:cs="Times New Roman"/>
          <w:b/>
          <w:sz w:val="24"/>
          <w:szCs w:val="24"/>
        </w:rPr>
        <w:t>(linearity)</w:t>
      </w:r>
      <w:r w:rsidRPr="00F16EAA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a </m:t>
        </m:r>
      </m:oMath>
      <w:r w:rsidRPr="00F16EAA">
        <w:rPr>
          <w:rFonts w:ascii="Times New Roman" w:hAnsi="Times New Roman" w:cs="Times New Roman"/>
          <w:sz w:val="24"/>
          <w:szCs w:val="24"/>
        </w:rPr>
        <w:t>&amp;</w:t>
      </w:r>
      <m:oMath>
        <m:r>
          <w:rPr>
            <w:rFonts w:ascii="Cambria Math" w:hAnsi="Cambria Math" w:cs="Times New Roman"/>
            <w:sz w:val="24"/>
            <w:szCs w:val="24"/>
          </w:rPr>
          <m:t>b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2228A46E" w14:textId="77777777" w:rsidR="00F16EAA" w:rsidRPr="00F16EAA" w:rsidRDefault="00F16EAA" w:rsidP="00F16EA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Pr="00F16EAA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t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(s-a)</m:t>
        </m:r>
      </m:oMath>
      <w:r w:rsidRPr="00F16EAA">
        <w:rPr>
          <w:rFonts w:ascii="Times New Roman" w:hAnsi="Times New Roman" w:cs="Times New Roman"/>
          <w:b/>
          <w:sz w:val="24"/>
          <w:szCs w:val="24"/>
        </w:rPr>
        <w:t>(first shifting or translation)</w:t>
      </w:r>
    </w:p>
    <w:p w14:paraId="0C38D13A" w14:textId="77777777" w:rsidR="00F16EAA" w:rsidRPr="00F16EAA" w:rsidRDefault="00F16EAA" w:rsidP="00F16EA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Pr="00F16EAA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[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]</m:t>
        </m:r>
      </m:oMath>
      <w:r w:rsidRPr="00F16EAA">
        <w:rPr>
          <w:rFonts w:ascii="Times New Roman" w:hAnsi="Times New Roman" w:cs="Times New Roman"/>
          <w:b/>
          <w:sz w:val="24"/>
          <w:szCs w:val="24"/>
        </w:rPr>
        <w:t xml:space="preserve">(multiplication by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p>
        </m:sSup>
      </m:oMath>
      <w:r w:rsidRPr="00F16EAA">
        <w:rPr>
          <w:rFonts w:ascii="Times New Roman" w:hAnsi="Times New Roman" w:cs="Times New Roman"/>
          <w:b/>
          <w:sz w:val="24"/>
          <w:szCs w:val="24"/>
        </w:rPr>
        <w:t>)</w:t>
      </w:r>
    </w:p>
    <w:p w14:paraId="7ABF598F" w14:textId="77777777" w:rsidR="00AE7881" w:rsidRDefault="009A2593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of of some selective formulae:</w:t>
      </w:r>
    </w:p>
    <w:p w14:paraId="19DBCBB2" w14:textId="77777777" w:rsidR="00AE7881" w:rsidRDefault="00F16EAA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4"/>
              <w:szCs w:val="24"/>
            </w:rPr>
            <m:t xml:space="preserve">1.  </m:t>
          </m:r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</m:e>
          </m:d>
          <m:r>
            <w:rPr>
              <w:rFonts w:ascii="Cambria Math" w:hAnsi="Times New Roman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-a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, (s&gt;a)</m:t>
          </m:r>
        </m:oMath>
      </m:oMathPara>
    </w:p>
    <w:p w14:paraId="2022322D" w14:textId="77777777" w:rsidR="00AE7881" w:rsidRPr="00DD4152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 w:rsidRPr="00F16EAA">
        <w:rPr>
          <w:rFonts w:ascii="Times New Roman" w:hAnsi="Times New Roman" w:cs="Times New Roman"/>
          <w:b/>
          <w:sz w:val="24"/>
          <w:szCs w:val="24"/>
        </w:rPr>
        <w:t>Proof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A55275">
        <w:rPr>
          <w:rFonts w:ascii="Times New Roman" w:hAnsi="Times New Roman" w:cs="Times New Roman"/>
          <w:sz w:val="24"/>
          <w:szCs w:val="24"/>
        </w:rPr>
        <w:t>From the definition of Laplace t</w:t>
      </w:r>
      <w:r w:rsidR="009A2593" w:rsidRPr="00DD4152">
        <w:rPr>
          <w:rFonts w:ascii="Times New Roman" w:hAnsi="Times New Roman" w:cs="Times New Roman"/>
          <w:sz w:val="24"/>
          <w:szCs w:val="24"/>
        </w:rPr>
        <w:t>ransformation we know that,</w:t>
      </w:r>
    </w:p>
    <w:p w14:paraId="5AEB98E6" w14:textId="77777777" w:rsidR="009A2593" w:rsidRPr="008F4F12" w:rsidRDefault="009A2593" w:rsidP="009A2593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</m:oMath>
      </m:oMathPara>
    </w:p>
    <w:p w14:paraId="1B55A45F" w14:textId="77777777" w:rsidR="009A2593" w:rsidRPr="008F4F12" w:rsidRDefault="009A2593" w:rsidP="009A2593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t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→∞</m:t>
                      </m:r>
                    </m:lim>
                  </m:limLow>
                </m:fName>
                <m:e>
                  <m:nary>
                    <m:naryPr>
                      <m:limLoc m:val="undOvr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(s-a)t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t=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→∞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Times New Roman" w:cs="Times New Roman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4"/>
                                                  <w:szCs w:val="24"/>
                                                </w:rPr>
                                                <m:t>e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4"/>
                                                  <w:szCs w:val="24"/>
                                                </w:rPr>
                                                <m:t>-(s-a)t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-(s-a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p</m:t>
                              </m:r>
                            </m:sup>
                          </m:sSub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func>
                            <m:fun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→</m:t>
                                  </m:r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∞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1-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-(s-a)p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(s-a)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e>
                  </m:nary>
                </m:e>
              </m:func>
            </m:e>
          </m:nary>
        </m:oMath>
      </m:oMathPara>
    </w:p>
    <w:p w14:paraId="3F8F8ACE" w14:textId="77777777" w:rsidR="009A2593" w:rsidRDefault="00B62B7E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  <m:r>
          <m:rPr>
            <m:nor/>
          </m:rPr>
          <w:rPr>
            <w:rFonts w:ascii="Cambria Math" w:hAnsi="Times New Roman" w:cs="Times New Roman"/>
            <w:sz w:val="24"/>
            <w:szCs w:val="24"/>
          </w:rPr>
          <m:t>if</m:t>
        </m:r>
        <m:r>
          <w:rPr>
            <w:rFonts w:ascii="Cambria Math" w:hAnsi="Times New Roman" w:cs="Times New Roman"/>
            <w:sz w:val="24"/>
            <w:szCs w:val="24"/>
          </w:rPr>
          <m:t xml:space="preserve"> s&gt;a</m:t>
        </m:r>
      </m:oMath>
      <w:r w:rsidRPr="00C600BE">
        <w:rPr>
          <w:rFonts w:ascii="Times New Roman" w:hAnsi="Times New Roman" w:cs="Times New Roman"/>
          <w:sz w:val="24"/>
          <w:szCs w:val="24"/>
        </w:rPr>
        <w:t>.</w:t>
      </w:r>
    </w:p>
    <w:p w14:paraId="00CCE6D1" w14:textId="77777777" w:rsidR="00F16EAA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FBF9B91" w14:textId="77777777" w:rsidR="00F16EAA" w:rsidRPr="00150BB1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  <m:r>
          <m:rPr>
            <m:sty m:val="p"/>
          </m:rPr>
          <w:rPr>
            <w:rFonts w:ascii="Cambria Math" w:hAnsi="Cambria Math" w:cs="Times New Roman"/>
            <w:position w:val="-14"/>
            <w:sz w:val="24"/>
            <w:szCs w:val="24"/>
          </w:rPr>
          <w:object w:dxaOrig="620" w:dyaOrig="400" w14:anchorId="1B66257D">
            <v:shape id="_x0000_i1029" type="#_x0000_t75" style="width:30.75pt;height:20.25pt" o:ole="">
              <v:imagedata r:id="rId8" o:title=""/>
            </v:shape>
            <o:OLEObject Type="Embed" ProgID="Equation.DSMT4" ShapeID="_x0000_i1029" DrawAspect="Content" ObjectID="_1729408356" r:id="rId13"/>
          </w:object>
        </m:r>
      </m:oMath>
      <w:r w:rsidRPr="00150BB1">
        <w:rPr>
          <w:rFonts w:ascii="Times New Roman" w:hAnsi="Times New Roman" w:cs="Times New Roman"/>
          <w:sz w:val="24"/>
          <w:szCs w:val="24"/>
        </w:rPr>
        <w:t xml:space="preserve">and   3.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  <m:r>
          <m:rPr>
            <m:sty m:val="p"/>
          </m:rPr>
          <w:rPr>
            <w:rFonts w:ascii="Cambria Math" w:hAnsi="Cambria Math" w:cs="Times New Roman"/>
            <w:position w:val="-14"/>
            <w:sz w:val="24"/>
            <w:szCs w:val="24"/>
          </w:rPr>
          <w:object w:dxaOrig="620" w:dyaOrig="400" w14:anchorId="38B8DD1D">
            <v:shape id="_x0000_i1030" type="#_x0000_t75" style="width:30.75pt;height:20.25pt" o:ole="">
              <v:imagedata r:id="rId8" o:title=""/>
            </v:shape>
            <o:OLEObject Type="Embed" ProgID="Equation.DSMT4" ShapeID="_x0000_i1030" DrawAspect="Content" ObjectID="_1729408357" r:id="rId14"/>
          </w:object>
        </m:r>
      </m:oMath>
      <w:r w:rsidRPr="00150BB1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04BFFA00" w14:textId="77777777" w:rsidR="00DD4152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 w:rsidRPr="00150BB1">
        <w:rPr>
          <w:rFonts w:ascii="Times New Roman" w:hAnsi="Times New Roman" w:cs="Times New Roman"/>
          <w:b/>
          <w:sz w:val="24"/>
          <w:szCs w:val="24"/>
        </w:rPr>
        <w:t>Proof: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i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s+ia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i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4506D3">
        <w:rPr>
          <w:rFonts w:ascii="Times New Roman" w:hAnsi="Times New Roman" w:cs="Times New Roman"/>
          <w:sz w:val="28"/>
          <w:szCs w:val="28"/>
        </w:rPr>
        <w:t xml:space="preserve">  - - - - -</w:t>
      </w:r>
      <w:r w:rsidRPr="00F16EAA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53E6754A" w14:textId="77777777" w:rsidR="00F16EAA" w:rsidRDefault="00F16EAA" w:rsidP="00D6316C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But,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at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at+i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t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</m:oMath>
    </w:p>
    <w:p w14:paraId="4B2E86ED" w14:textId="77777777" w:rsidR="00F16EAA" w:rsidRPr="008F4F12" w:rsidRDefault="00F16EAA" w:rsidP="00F16EAA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7703B">
        <w:rPr>
          <w:rFonts w:ascii="Times New Roman" w:hAnsi="Times New Roman" w:cs="Times New Roman"/>
          <w:sz w:val="24"/>
          <w:szCs w:val="24"/>
        </w:rPr>
        <w:t xml:space="preserve">So,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t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dt=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/>
              <m:e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at+i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dt</m:t>
                    </m:r>
                  </m:e>
                </m:nary>
              </m:e>
            </m:func>
          </m:e>
        </m:nary>
      </m:oMath>
    </w:p>
    <w:p w14:paraId="52FB1347" w14:textId="77777777" w:rsidR="00F16EAA" w:rsidRPr="00F16EAA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/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s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 dt+i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nary>
            </m:e>
          </m:func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sin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at d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e>
          </m:nary>
        </m:oMath>
      </m:oMathPara>
    </w:p>
    <w:p w14:paraId="051F7B30" w14:textId="77777777" w:rsidR="00AE7881" w:rsidRDefault="004506D3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/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/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</m:e>
            </m:d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- - - -- - (2)</w:t>
      </w:r>
    </w:p>
    <w:p w14:paraId="23C5A599" w14:textId="77777777" w:rsidR="004506D3" w:rsidRDefault="004506D3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aring (1) and (2), we have on equating real and imaginary parts,</w:t>
      </w:r>
    </w:p>
    <w:p w14:paraId="706EAB28" w14:textId="77777777" w:rsidR="004506D3" w:rsidRDefault="004506D3" w:rsidP="00D6316C">
      <w:pPr>
        <w:contextualSpacing/>
        <w:rPr>
          <w:rFonts w:ascii="Times New Roman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</m:oMath>
      <w:r w:rsidR="002C0326" w:rsidRPr="000D173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27077DEC">
          <v:shape id="_x0000_i1031" type="#_x0000_t75" style="width:30.75pt;height:20.25pt" o:ole="">
            <v:imagedata r:id="rId8" o:title=""/>
          </v:shape>
          <o:OLEObject Type="Embed" ProgID="Equation.DSMT4" ShapeID="_x0000_i1031" DrawAspect="Content" ObjectID="_1729408358" r:id="rId15"/>
        </w:object>
      </w:r>
      <w:r w:rsidRPr="00F16EAA">
        <w:rPr>
          <w:rFonts w:ascii="Times New Roman" w:hAnsi="Times New Roman" w:cs="Times New Roman"/>
          <w:sz w:val="24"/>
          <w:szCs w:val="24"/>
        </w:rPr>
        <w:t>and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</m:oMath>
      <w:r w:rsidR="002C0326" w:rsidRPr="000D173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65769F26">
          <v:shape id="_x0000_i1032" type="#_x0000_t75" style="width:30.75pt;height:20.25pt" o:ole="">
            <v:imagedata r:id="rId8" o:title=""/>
          </v:shape>
          <o:OLEObject Type="Embed" ProgID="Equation.DSMT4" ShapeID="_x0000_i1032" DrawAspect="Content" ObjectID="_1729408359" r:id="rId1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0A90FCC" w14:textId="77777777" w:rsidR="00E45FFD" w:rsidRDefault="00E45FFD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0CFDF19" w14:textId="77777777" w:rsidR="00E45FFD" w:rsidRDefault="00994C33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ome workout example</w:t>
      </w:r>
      <w:r w:rsidR="00E45FFD">
        <w:rPr>
          <w:rFonts w:ascii="Times New Roman" w:hAnsi="Times New Roman" w:cs="Times New Roman"/>
          <w:b/>
          <w:sz w:val="24"/>
          <w:szCs w:val="24"/>
        </w:rPr>
        <w:t>s on Laplace transformation:</w:t>
      </w:r>
    </w:p>
    <w:p w14:paraId="51AEA1B1" w14:textId="77777777" w:rsidR="00E45FFD" w:rsidRDefault="00E45FFD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971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543"/>
        <w:gridCol w:w="5172"/>
      </w:tblGrid>
      <w:tr w:rsidR="009A41FF" w:rsidRPr="008F4F12" w14:paraId="6F5A0F5A" w14:textId="77777777" w:rsidTr="007C25B5">
        <w:trPr>
          <w:trHeight w:val="2312"/>
        </w:trPr>
        <w:tc>
          <w:tcPr>
            <w:tcW w:w="4543" w:type="dxa"/>
          </w:tcPr>
          <w:p w14:paraId="337DD47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1 </w:t>
            </w:r>
          </w:p>
          <w:p w14:paraId="7D4C0EC0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14:paraId="69DEC6D2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2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</m:e>
                </m:d>
              </m:oMath>
            </m:oMathPara>
          </w:p>
          <w:p w14:paraId="227E55D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d>
              </m:oMath>
            </m:oMathPara>
          </w:p>
          <w:p w14:paraId="63B09E27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4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4+1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2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+1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09B0381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48641F0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172" w:type="dxa"/>
          </w:tcPr>
          <w:p w14:paraId="4407E9A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 2 </w:t>
            </w:r>
          </w:p>
          <w:p w14:paraId="7E9B5A6B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5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h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28E8C84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{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}+5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cr m:val="script"/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{cosh</m:t>
                    </m:r>
                  </m:fName>
                  <m:e>
                    <m:r>
                      <w:rPr>
                        <w:rFonts w:ascii="Cambria Math" w:eastAsiaTheme="minorEastAsia" w:hAnsi="Cambria Math" w:cs="Cambria Math"/>
                        <w:sz w:val="24"/>
                        <w:szCs w:val="24"/>
                      </w:rPr>
                      <m:t xml:space="preserve"> 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}</m:t>
                    </m:r>
                  </m:e>
                </m:func>
              </m:oMath>
            </m:oMathPara>
          </w:p>
          <w:p w14:paraId="055782E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5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945226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5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den>
                </m:f>
              </m:oMath>
            </m:oMathPara>
          </w:p>
          <w:p w14:paraId="3C46488D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5F8174F2" w14:textId="77777777" w:rsidTr="007C25B5">
        <w:trPr>
          <w:trHeight w:val="3600"/>
        </w:trPr>
        <w:tc>
          <w:tcPr>
            <w:tcW w:w="4543" w:type="dxa"/>
          </w:tcPr>
          <w:p w14:paraId="6D0BF07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 xml:space="preserve">Example: 3 </w:t>
            </w:r>
          </w:p>
          <w:p w14:paraId="7E161B4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</m:t>
                        </m:r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3120E588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1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</m:d>
              </m:oMath>
            </m:oMathPara>
          </w:p>
          <w:p w14:paraId="5612668D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</m:d>
              </m:oMath>
            </m:oMathPara>
          </w:p>
          <w:p w14:paraId="1AF5086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454F9DA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1A5FC16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s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4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+36</m:t>
                      </m:r>
                    </m:den>
                  </m:f>
                </m:e>
              </m:d>
            </m:oMath>
            <w:r w:rsidR="009257F8"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14:paraId="668C171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172" w:type="dxa"/>
          </w:tcPr>
          <w:p w14:paraId="275E9271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</w:t>
            </w:r>
          </w:p>
          <w:p w14:paraId="7224BEA8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t 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h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t</m:t>
                        </m:r>
                      </m:e>
                    </m:func>
                  </m:e>
                </m:d>
              </m:oMath>
            </m:oMathPara>
          </w:p>
          <w:p w14:paraId="06B3296C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e>
                </m:d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h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t</m:t>
                        </m:r>
                      </m:e>
                    </m:func>
                  </m:e>
                </m:d>
              </m:oMath>
            </m:oMathPara>
          </w:p>
          <w:p w14:paraId="2248C76A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3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s+1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(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s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5D16E34E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s+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.2s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521B1135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s+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6s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73701157" w14:textId="77777777" w:rsidR="009257F8" w:rsidRPr="008F4F12" w:rsidRDefault="009257F8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2D5636C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FB6833" w:rsidRPr="008F4F12" w14:paraId="1EA7F533" w14:textId="77777777" w:rsidTr="007C25B5">
        <w:trPr>
          <w:trHeight w:val="2771"/>
        </w:trPr>
        <w:tc>
          <w:tcPr>
            <w:tcW w:w="4543" w:type="dxa"/>
          </w:tcPr>
          <w:p w14:paraId="0470484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</w:p>
          <w:p w14:paraId="62916F88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+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7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5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d>
              </m:oMath>
            </m:oMathPara>
          </w:p>
          <w:p w14:paraId="0070A6E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s</m:t>
                    </m:r>
                  </m:den>
                </m:f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+3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7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sup>
                    </m:sSup>
                  </m:den>
                </m:f>
              </m:oMath>
            </m:oMathPara>
          </w:p>
          <w:p w14:paraId="7CBF8E02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(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+3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504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sup>
                    </m:sSup>
                  </m:den>
                </m:f>
              </m:oMath>
            </m:oMathPara>
          </w:p>
          <w:p w14:paraId="5BB7D55E" w14:textId="77777777" w:rsidR="00FB6833" w:rsidRDefault="00FB6833" w:rsidP="003C39B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72" w:type="dxa"/>
          </w:tcPr>
          <w:p w14:paraId="36815915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</w:t>
            </w:r>
          </w:p>
          <w:p w14:paraId="1B433D9E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h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7D9F98B5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EB24E70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4978141A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  <m:t>s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2s-8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</w:tr>
      <w:tr w:rsidR="00FB6833" w:rsidRPr="008F4F12" w14:paraId="13CC7D4F" w14:textId="77777777" w:rsidTr="007C25B5">
        <w:trPr>
          <w:trHeight w:val="350"/>
        </w:trPr>
        <w:tc>
          <w:tcPr>
            <w:tcW w:w="4543" w:type="dxa"/>
          </w:tcPr>
          <w:p w14:paraId="2C767182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7 </w:t>
            </w:r>
          </w:p>
          <w:p w14:paraId="56ED42BF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e>
                    </m:func>
                  </m:e>
                </m:d>
              </m:oMath>
            </m:oMathPara>
          </w:p>
          <w:p w14:paraId="67266DE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at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ia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</m:t>
                        </m:r>
                      </m:den>
                    </m:f>
                  </m:e>
                </m:d>
              </m:oMath>
            </m:oMathPara>
          </w:p>
          <w:p w14:paraId="485332E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t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e>
                </m:d>
              </m:oMath>
            </m:oMathPara>
          </w:p>
          <w:p w14:paraId="3AD5792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-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f</w:t>
            </w:r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irst Shifting Property)</w:t>
            </w:r>
          </w:p>
          <w:p w14:paraId="2A968D5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s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CB8FBD9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b/>
                <w:sz w:val="24"/>
                <w:szCs w:val="24"/>
              </w:rPr>
              <w:t>Or</w:t>
            </w:r>
          </w:p>
          <w:p w14:paraId="0FA2AB59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6E941E04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/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/>
                    </m:sSup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4350717E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0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01EDA4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a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AA9623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a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F289758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2342CCE8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54BBB420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FFA1348" w14:textId="77777777" w:rsidR="001D232E" w:rsidRPr="008F4F12" w:rsidRDefault="008454CA" w:rsidP="00B90F20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P</w:t>
            </w:r>
            <w:r w:rsidRPr="008F4F12">
              <w:rPr>
                <w:rFonts w:ascii="Times New Roman" w:hAnsi="Times New Roman"/>
                <w:b/>
                <w:sz w:val="24"/>
                <w:szCs w:val="24"/>
              </w:rPr>
              <w:t>iecewise function</w:t>
            </w:r>
          </w:p>
        </w:tc>
        <w:tc>
          <w:tcPr>
            <w:tcW w:w="5172" w:type="dxa"/>
          </w:tcPr>
          <w:p w14:paraId="77C27AF5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>Example: 8</w:t>
            </w:r>
          </w:p>
          <w:p w14:paraId="7AF405FB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7E966D7C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ia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14:paraId="6BF31F43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  <w:p w14:paraId="690338DC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-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f</w:t>
            </w:r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irst shifting property)</w:t>
            </w:r>
          </w:p>
          <w:p w14:paraId="3BA942F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779C40E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</w:p>
          <w:p w14:paraId="4563493E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0CFDA88B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/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/>
                    </m:sSup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3787E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F64A319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12D1C057" w14:textId="77777777" w:rsidR="00FB6833" w:rsidRPr="008F4F12" w:rsidRDefault="00FB6833" w:rsidP="00D6316C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454CA" w:rsidRPr="008F4F12" w14:paraId="2EB2DA57" w14:textId="77777777" w:rsidTr="007E2FBB">
        <w:trPr>
          <w:trHeight w:val="3950"/>
        </w:trPr>
        <w:tc>
          <w:tcPr>
            <w:tcW w:w="4543" w:type="dxa"/>
          </w:tcPr>
          <w:p w14:paraId="26EFFFEA" w14:textId="77777777" w:rsidR="008454CA" w:rsidRPr="008454CA" w:rsidRDefault="008454CA" w:rsidP="008454CA">
            <w:p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F4F12">
              <w:rPr>
                <w:rFonts w:ascii="Times New Roman" w:hAnsi="Times New Roman"/>
                <w:b/>
                <w:sz w:val="24"/>
                <w:szCs w:val="24"/>
              </w:rPr>
              <w:t xml:space="preserve">Example: </w:t>
            </w:r>
          </w:p>
          <w:p w14:paraId="60398108" w14:textId="77777777" w:rsidR="007372AD" w:rsidRDefault="007372AD" w:rsidP="008454CA">
            <w:pPr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ketch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0, &amp;    0&lt;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&lt;2</m:t>
                      </m:r>
                    </m: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, &amp;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&gt;2</m:t>
                      </m:r>
                    </m:e>
                  </m:eqArr>
                </m:e>
              </m:d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  and </w:t>
            </w:r>
          </w:p>
          <w:p w14:paraId="1918059F" w14:textId="77777777" w:rsidR="008454CA" w:rsidRPr="008454CA" w:rsidRDefault="007372AD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</w:t>
            </w:r>
            <w:r w:rsidR="008454CA" w:rsidRPr="008454CA">
              <w:rPr>
                <w:rFonts w:ascii="Times New Roman" w:hAnsi="Times New Roman"/>
                <w:sz w:val="24"/>
                <w:szCs w:val="24"/>
              </w:rPr>
              <w:t>ind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  <m:r>
                <w:rPr>
                  <w:rFonts w:ascii="Cambria Math" w:hAnsi="Times New Roman"/>
                  <w:sz w:val="24"/>
                  <w:szCs w:val="24"/>
                </w:rPr>
                <m:t>{</m:t>
              </m:r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Times New Roman"/>
                  <w:sz w:val="24"/>
                  <w:szCs w:val="24"/>
                </w:rPr>
                <m:t>}</m:t>
              </m:r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</w:p>
          <w:p w14:paraId="499C65F3" w14:textId="77777777" w:rsidR="008454CA" w:rsidRPr="008454CA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</w:p>
          <w:p w14:paraId="0FFFF62B" w14:textId="77777777" w:rsidR="008454CA" w:rsidRPr="007372AD" w:rsidRDefault="008454CA" w:rsidP="008454CA">
            <w:pPr>
              <w:contextualSpacing/>
              <w:rPr>
                <w:rFonts w:ascii="Times New Roman" w:eastAsiaTheme="minorEastAsia" w:hAnsi="Times New Roman"/>
                <w:b/>
                <w:sz w:val="24"/>
                <w:szCs w:val="24"/>
              </w:rPr>
            </w:pPr>
            <w:r w:rsidRPr="007372AD">
              <w:rPr>
                <w:rFonts w:ascii="Times New Roman" w:eastAsiaTheme="minorEastAsia" w:hAnsi="Times New Roman"/>
                <w:b/>
                <w:sz w:val="24"/>
                <w:szCs w:val="24"/>
              </w:rPr>
              <w:t xml:space="preserve">Solution: </w:t>
            </w:r>
          </w:p>
          <w:p w14:paraId="69938FC2" w14:textId="77777777" w:rsidR="008454CA" w:rsidRPr="008454CA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Times New Roman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dt</m:t>
                    </m:r>
                  </m:e>
                </m:nary>
              </m:oMath>
            </m:oMathPara>
          </w:p>
          <w:p w14:paraId="5CFEF1E5" w14:textId="77777777" w:rsidR="008454CA" w:rsidRPr="008454CA" w:rsidRDefault="008454CA" w:rsidP="008454C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Times New Roman"/>
                        <w:sz w:val="24"/>
                        <w:szCs w:val="24"/>
                      </w:rPr>
                      <m:t>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 xml:space="preserve">.0 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∞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st</m:t>
                            </m:r>
                          </m:sup>
                        </m:s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 xml:space="preserve"> 4 dt</m:t>
                        </m:r>
                      </m:e>
                    </m:nary>
                  </m:e>
                </m:nary>
              </m:oMath>
            </m:oMathPara>
          </w:p>
          <w:p w14:paraId="3B92D807" w14:textId="77777777" w:rsidR="008454CA" w:rsidRPr="0033161E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Times New Roman"/>
                  <w:sz w:val="24"/>
                  <w:szCs w:val="24"/>
                </w:rPr>
                <m:t>4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st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/>
                                  <w:sz w:val="24"/>
                                  <w:szCs w:val="24"/>
                                </w:rPr>
                                <m:t>s</m:t>
                              </m:r>
                            </m:den>
                          </m:f>
                        </m:e>
                      </m:d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</m:sSubSup>
              <m:r>
                <w:rPr>
                  <w:rFonts w:ascii="Cambria Math" w:hAnsi="Times New Roman" w:cs="Times New Roman"/>
                  <w:sz w:val="24"/>
                  <w:szCs w:val="24"/>
                </w:rPr>
                <m:t>=4</m:t>
              </m:r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sup>
                  </m:sSup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s</m:t>
                  </m:r>
                </m:den>
              </m:f>
            </m:oMath>
            <w:r>
              <w:rPr>
                <w:rFonts w:ascii="Times New Roman" w:eastAsiaTheme="minorEastAsia" w:hAnsi="Times New Roman"/>
                <w:sz w:val="28"/>
                <w:szCs w:val="28"/>
              </w:rPr>
              <w:t>.</w:t>
            </w:r>
          </w:p>
          <w:p w14:paraId="0B76455C" w14:textId="77777777" w:rsidR="008454CA" w:rsidRDefault="008454CA" w:rsidP="00D6316C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72" w:type="dxa"/>
          </w:tcPr>
          <w:p w14:paraId="534F9278" w14:textId="77777777" w:rsidR="008454CA" w:rsidRDefault="00B90F20" w:rsidP="00D6316C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B90F20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 wp14:anchorId="12C45B89" wp14:editId="11F84B5F">
                  <wp:extent cx="2887980" cy="1994257"/>
                  <wp:effectExtent l="19050" t="0" r="7620" b="0"/>
                  <wp:docPr id="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771" cy="1993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6EFFCB" w14:textId="77777777" w:rsidR="009A41FF" w:rsidRPr="008F4F12" w:rsidRDefault="009A41FF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357CD77" w14:textId="77777777" w:rsidR="008C7C7B" w:rsidRDefault="00C23E9D" w:rsidP="008C7C7B">
      <w:pPr>
        <w:tabs>
          <w:tab w:val="left" w:pos="3816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7A7202FA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Reference Books: </w:t>
      </w:r>
    </w:p>
    <w:p w14:paraId="02E92C3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Advanced Engineering Mathematics- Erwin Kreyszig.(10</w:t>
      </w:r>
      <w:r w:rsidRPr="00542A8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Edition)</w:t>
      </w:r>
    </w:p>
    <w:p w14:paraId="46528D34" w14:textId="77777777" w:rsidR="00554920" w:rsidRPr="00786DF8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Differential Equations- Paul Blanchard, Robert L. Devaney, Glen R. Hall (4</w:t>
      </w:r>
      <w:r w:rsidRPr="00786DF8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Edition)</w:t>
      </w:r>
    </w:p>
    <w:p w14:paraId="67FFDF74" w14:textId="77777777" w:rsidR="00F51310" w:rsidRDefault="00F51310" w:rsidP="004D7E41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E2C54A2" w14:textId="118D4408" w:rsidR="00554920" w:rsidRPr="008632A8" w:rsidRDefault="00554920" w:rsidP="00554920">
      <w:pPr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632A8">
        <w:rPr>
          <w:rFonts w:ascii="Times New Roman" w:hAnsi="Times New Roman" w:cs="Times New Roman"/>
          <w:b/>
          <w:sz w:val="32"/>
          <w:szCs w:val="32"/>
        </w:rPr>
        <w:t>Problem Set 1</w:t>
      </w:r>
    </w:p>
    <w:p w14:paraId="65B7AF7A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2D3D959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446191B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 the Laplace Transforms and also sketch (if free hand sketching is getting complex then use MATLAB) the following functions (1-20):</w:t>
      </w:r>
    </w:p>
    <w:p w14:paraId="303DD842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F9E1F56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Using direct formula</w:t>
      </w:r>
    </w:p>
    <w:p w14:paraId="00250B66" w14:textId="77777777" w:rsidR="00554920" w:rsidRPr="00D827DA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83303C6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t+12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482493D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-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490104" w14:textId="77777777" w:rsidR="00554920" w:rsidRPr="00D04142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1B8C2BC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-bt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-2abs +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813565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π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8E3988E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ω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s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4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E60305D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t+θ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θ + s 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B2C432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.5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t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9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C189085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56D336F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95AD934" w14:textId="77777777" w:rsidR="000B0A5C" w:rsidRDefault="000B0A5C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3D4B7C5A" w14:textId="77777777" w:rsidR="00554920" w:rsidRPr="00D827DA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First shifting or Translation property</w:t>
      </w:r>
    </w:p>
    <w:p w14:paraId="13EE6815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3C1BA9DF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C50AB5A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0DCA5F49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7B620DA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4t,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+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11720E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-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 +  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56830E" w14:textId="5D636684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5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586A28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0 !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+5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4EE85F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5t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86A28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-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3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-2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D95C19F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531E4D3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Property of multiplication by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t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n</m:t>
            </m:r>
          </m:sup>
        </m:sSup>
      </m:oMath>
    </w:p>
    <w:p w14:paraId="16245A6E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BADF778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BFB7157" w14:textId="77777777" w:rsidR="00554920" w:rsidRPr="00586A28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6837D9AA" w14:textId="43DCE12B" w:rsidR="00554920" w:rsidRPr="00A77EA7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t,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s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4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1A63E67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b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1B4C19F" w14:textId="77777777" w:rsidR="00554920" w:rsidRPr="004C5BAD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E74C030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iece-wise Function</w:t>
      </w:r>
    </w:p>
    <w:p w14:paraId="4FFDB998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53C5D2FC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73BF46C" w14:textId="77777777" w:rsidR="00554920" w:rsidRPr="000D2426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2426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is a piece-wise function the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m:rPr>
            <m:scr m:val="script"/>
            <m:sty m:val="bi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st 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dt</m:t>
            </m:r>
          </m:e>
        </m:nary>
      </m:oMath>
    </w:p>
    <w:p w14:paraId="021CBC23" w14:textId="77777777" w:rsidR="00554920" w:rsidRPr="00A0196D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3"/>
        <w:gridCol w:w="4504"/>
      </w:tblGrid>
      <w:tr w:rsidR="00554920" w14:paraId="566448DD" w14:textId="77777777" w:rsidTr="00CD4C9F">
        <w:tc>
          <w:tcPr>
            <w:tcW w:w="4675" w:type="dxa"/>
          </w:tcPr>
          <w:p w14:paraId="236A4995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t   ;0&lt;t&lt;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;                  t&gt;1</m:t>
                      </m:r>
                    </m:e>
                  </m:eqArr>
                </m:e>
              </m:d>
            </m:oMath>
          </w:p>
          <w:p w14:paraId="3F959BD1" w14:textId="77777777" w:rsidR="00554920" w:rsidRPr="00E31FC7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 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- 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698784BA" w14:textId="77777777" w:rsidR="00554920" w:rsidRDefault="00554920" w:rsidP="00CD4C9F"/>
        </w:tc>
        <w:tc>
          <w:tcPr>
            <w:tcW w:w="4675" w:type="dxa"/>
          </w:tcPr>
          <w:p w14:paraId="0EFBD1AE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7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 ;  0&lt;t&lt;c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 ;          t&gt;c</m:t>
                      </m:r>
                    </m:e>
                  </m:eqArr>
                </m:e>
              </m:d>
            </m:oMath>
          </w:p>
          <w:p w14:paraId="6DA7A838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k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c s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- 1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53ED6C65" w14:textId="77777777" w:rsidR="00554920" w:rsidRDefault="00554920" w:rsidP="00CD4C9F"/>
        </w:tc>
      </w:tr>
      <w:tr w:rsidR="00554920" w14:paraId="432262E2" w14:textId="77777777" w:rsidTr="00CD4C9F">
        <w:tc>
          <w:tcPr>
            <w:tcW w:w="4675" w:type="dxa"/>
          </w:tcPr>
          <w:p w14:paraId="604C2EE2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-t ;0&lt;t&lt;b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;                t&gt;b</m:t>
                      </m:r>
                    </m:e>
                  </m:eqArr>
                </m:e>
              </m:d>
            </m:oMath>
          </w:p>
          <w:p w14:paraId="65AF83D1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960E276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b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+  bs  - 1 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34DC942C" w14:textId="77777777" w:rsidR="00554920" w:rsidRDefault="00554920" w:rsidP="00CD4C9F"/>
          <w:p w14:paraId="0D2D2485" w14:textId="77777777" w:rsidR="00554920" w:rsidRDefault="00554920" w:rsidP="00CD4C9F"/>
          <w:p w14:paraId="17DEAF34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 ;0≤t≤4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;        t&gt;4</m:t>
                      </m:r>
                    </m:e>
                  </m:eqArr>
                </m:e>
              </m:d>
            </m:oMath>
          </w:p>
          <w:p w14:paraId="54F409CC" w14:textId="77777777" w:rsidR="00554920" w:rsidRDefault="00554920" w:rsidP="00CD4C9F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so sketc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3128C1E2" w14:textId="77777777" w:rsidR="00554920" w:rsidRPr="001B740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4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+ 3s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4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-1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03A2CEBA" w14:textId="77777777" w:rsidR="00554920" w:rsidRDefault="00554920" w:rsidP="00CD4C9F"/>
        </w:tc>
        <w:tc>
          <w:tcPr>
            <w:tcW w:w="4675" w:type="dxa"/>
          </w:tcPr>
          <w:p w14:paraId="17E15DF6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9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;0&lt;t&lt;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 ;1&lt;t&lt;2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0;           t&gt;2</m:t>
                      </m:r>
                    </m:e>
                  </m:eqArr>
                </m:e>
              </m:d>
            </m:oMath>
          </w:p>
          <w:p w14:paraId="3BDE562C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B9CAB7A" w14:textId="77777777" w:rsidR="00554920" w:rsidRPr="00C34ED3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246B4AD4" w14:textId="77777777" w:rsidR="00554920" w:rsidRDefault="00554920" w:rsidP="00CD4C9F"/>
        </w:tc>
      </w:tr>
    </w:tbl>
    <w:p w14:paraId="193856F7" w14:textId="77777777" w:rsidR="00554920" w:rsidRDefault="00554920" w:rsidP="00554920">
      <w:pPr>
        <w:contextualSpacing/>
      </w:pPr>
    </w:p>
    <w:p w14:paraId="216CF38F" w14:textId="77777777" w:rsidR="00554920" w:rsidRDefault="00554920" w:rsidP="00554920">
      <w:pPr>
        <w:contextualSpacing/>
      </w:pPr>
    </w:p>
    <w:p w14:paraId="6BC886C5" w14:textId="77777777" w:rsidR="009A41FF" w:rsidRPr="008F4F12" w:rsidRDefault="009A41FF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6E71AE5" w14:textId="77777777" w:rsidR="009A41FF" w:rsidRDefault="0098682B" w:rsidP="00D6316C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he 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 xml:space="preserve">Unit step </w:t>
      </w:r>
      <w:r w:rsidRPr="008F4F12">
        <w:rPr>
          <w:rFonts w:ascii="Times New Roman" w:hAnsi="Times New Roman" w:cs="Times New Roman"/>
          <w:b/>
          <w:sz w:val="24"/>
          <w:szCs w:val="24"/>
        </w:rPr>
        <w:t>function</w:t>
      </w:r>
      <w:r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Pr="008F4F12">
        <w:rPr>
          <w:rFonts w:ascii="Times New Roman" w:hAnsi="Times New Roman" w:cs="Times New Roman"/>
          <w:b/>
          <w:sz w:val="24"/>
          <w:szCs w:val="24"/>
        </w:rPr>
        <w:t>Heaviside</w:t>
      </w:r>
      <w:r w:rsidR="005549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31BDD">
        <w:rPr>
          <w:rFonts w:ascii="Times New Roman" w:hAnsi="Times New Roman" w:cs="Times New Roman"/>
          <w:b/>
          <w:sz w:val="24"/>
          <w:szCs w:val="24"/>
        </w:rPr>
        <w:t>function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>:</w:t>
      </w:r>
    </w:p>
    <w:p w14:paraId="6AFF893F" w14:textId="77777777" w:rsidR="00731BDD" w:rsidRDefault="00731BDD" w:rsidP="00D6316C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8412FB8" w14:textId="77777777" w:rsidR="00731BDD" w:rsidRDefault="00731BDD" w:rsidP="00D6316C">
      <w:pPr>
        <w:contextualSpacing/>
        <w:jc w:val="both"/>
        <w:rPr>
          <w:rFonts w:ascii="Times New Roman" w:hAnsi="Times New Roman" w:cs="Times New Roman"/>
          <w:sz w:val="24"/>
        </w:rPr>
      </w:pPr>
      <w:r w:rsidRPr="00731BDD">
        <w:rPr>
          <w:rFonts w:ascii="Times New Roman" w:hAnsi="Times New Roman" w:cs="Times New Roman"/>
          <w:sz w:val="24"/>
        </w:rPr>
        <w:t xml:space="preserve">In engineering applications, we frequently encounter functions whose values change abruptly at specified values of time </w:t>
      </w:r>
      <w:r w:rsidRPr="00731BDD">
        <w:rPr>
          <w:rFonts w:ascii="Times New Roman" w:hAnsi="Times New Roman" w:cs="Times New Roman"/>
          <w:i/>
          <w:iCs/>
          <w:sz w:val="24"/>
        </w:rPr>
        <w:t>t</w:t>
      </w:r>
      <w:r w:rsidRPr="00731BDD">
        <w:rPr>
          <w:rFonts w:ascii="Times New Roman" w:hAnsi="Times New Roman" w:cs="Times New Roman"/>
          <w:sz w:val="24"/>
        </w:rPr>
        <w:t xml:space="preserve">. One common example is when a voltage is switched on or off in an electrical circuit at a specified value of time </w:t>
      </w:r>
      <w:r w:rsidRPr="00731BDD">
        <w:rPr>
          <w:rFonts w:ascii="Times New Roman" w:hAnsi="Times New Roman" w:cs="Times New Roman"/>
          <w:i/>
          <w:iCs/>
          <w:sz w:val="24"/>
        </w:rPr>
        <w:t>t</w:t>
      </w:r>
      <w:r w:rsidRPr="00731BDD">
        <w:rPr>
          <w:rFonts w:ascii="Times New Roman" w:hAnsi="Times New Roman" w:cs="Times New Roman"/>
          <w:sz w:val="24"/>
        </w:rPr>
        <w:t>.</w:t>
      </w:r>
    </w:p>
    <w:p w14:paraId="27D08D2C" w14:textId="77777777" w:rsidR="00A261B2" w:rsidRDefault="00A261B2" w:rsidP="00A261B2">
      <w:pPr>
        <w:pStyle w:val="NormalWeb"/>
      </w:pPr>
      <w:r>
        <w:t xml:space="preserve">The value of </w:t>
      </w:r>
      <w:r>
        <w:rPr>
          <w:rStyle w:val="intmath"/>
          <w:i/>
          <w:iCs/>
        </w:rPr>
        <w:t>t</w:t>
      </w:r>
      <w:r>
        <w:rPr>
          <w:rStyle w:val="intmath"/>
        </w:rPr>
        <w:t xml:space="preserve"> = 0</w:t>
      </w:r>
      <w:r>
        <w:t xml:space="preserve"> is usually taken as a convenient time to switch on or off the given voltage. </w:t>
      </w:r>
    </w:p>
    <w:p w14:paraId="06C496F9" w14:textId="77777777" w:rsidR="00731BDD" w:rsidRPr="00394963" w:rsidRDefault="00A261B2" w:rsidP="00394963">
      <w:pPr>
        <w:pStyle w:val="NormalWeb"/>
      </w:pPr>
      <w:r>
        <w:t xml:space="preserve">The switching process can be described mathematically by the function called the </w:t>
      </w:r>
      <w:r>
        <w:rPr>
          <w:rStyle w:val="Strong"/>
          <w:rFonts w:eastAsiaTheme="minorHAnsi"/>
        </w:rPr>
        <w:t>Unit Step Function</w:t>
      </w:r>
      <w:r>
        <w:t xml:space="preserve"> (otherwise known as the </w:t>
      </w:r>
      <w:r>
        <w:rPr>
          <w:rStyle w:val="Strong"/>
          <w:rFonts w:eastAsiaTheme="minorHAnsi"/>
        </w:rPr>
        <w:t>Heaviside function</w:t>
      </w:r>
      <w:r>
        <w:t xml:space="preserve"> after </w:t>
      </w:r>
      <w:r w:rsidRPr="00C622DA">
        <w:t>Oliver Heaviside</w:t>
      </w:r>
      <w:r>
        <w:t>).</w:t>
      </w:r>
    </w:p>
    <w:p w14:paraId="3EE07499" w14:textId="77777777" w:rsidR="009A41FF" w:rsidRPr="008F4F12" w:rsidRDefault="00332149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U</w:t>
      </w:r>
      <w:r w:rsidR="009A41FF" w:rsidRPr="008F4F12">
        <w:rPr>
          <w:rFonts w:ascii="Times New Roman" w:hAnsi="Times New Roman" w:cs="Times New Roman"/>
          <w:sz w:val="24"/>
          <w:szCs w:val="24"/>
        </w:rPr>
        <w:t>nit step function or Heaviside’s unit step function</w:t>
      </w:r>
      <m:oMath>
        <m:r>
          <w:rPr>
            <w:rFonts w:ascii="Cambria Math" w:hAnsi="Cambria Math" w:cs="Times New Roman"/>
            <w:sz w:val="24"/>
            <w:szCs w:val="24"/>
          </w:rPr>
          <m:t>,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="009A41FF" w:rsidRPr="008F4F12">
        <w:rPr>
          <w:rFonts w:ascii="Times New Roman" w:hAnsi="Times New Roman" w:cs="Times New Roman"/>
          <w:sz w:val="24"/>
          <w:szCs w:val="24"/>
        </w:rPr>
        <w:t>is defined as follows</w:t>
      </w:r>
      <w:r w:rsidR="00D34767">
        <w:rPr>
          <w:rFonts w:ascii="Times New Roman" w:hAnsi="Times New Roman" w:cs="Times New Roman"/>
          <w:sz w:val="24"/>
          <w:szCs w:val="24"/>
        </w:rPr>
        <w:t>:</w:t>
      </w:r>
    </w:p>
    <w:p w14:paraId="43E5D684" w14:textId="77777777" w:rsidR="009A41FF" w:rsidRDefault="00D34767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0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1,      t≥0 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636363FC" w14:textId="77777777" w:rsidR="00A67367" w:rsidRPr="00A67367" w:rsidRDefault="00A67367" w:rsidP="00D6316C">
      <w:pPr>
        <w:contextualSpacing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That is, </w:t>
      </w:r>
      <w:r w:rsidRPr="00A6736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D70429E">
          <v:shape id="_x0000_i1033" type="#_x0000_t75" style="width:9.75pt;height:11.25pt" o:ole="">
            <v:imagedata r:id="rId18" o:title=""/>
          </v:shape>
          <o:OLEObject Type="Embed" ProgID="Equation.DSMT4" ShapeID="_x0000_i1033" DrawAspect="Content" ObjectID="_172940836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is a function of tim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>
        <w:rPr>
          <w:rFonts w:ascii="Times New Roman" w:hAnsi="Times New Roman" w:cs="Times New Roman"/>
          <w:i/>
          <w:sz w:val="24"/>
          <w:szCs w:val="24"/>
        </w:rPr>
        <w:t xml:space="preserve">u </w:t>
      </w:r>
      <w:r>
        <w:rPr>
          <w:rFonts w:ascii="Times New Roman" w:hAnsi="Times New Roman" w:cs="Times New Roman"/>
          <w:sz w:val="24"/>
          <w:szCs w:val="24"/>
        </w:rPr>
        <w:t xml:space="preserve">has value </w:t>
      </w:r>
      <w:r>
        <w:rPr>
          <w:rFonts w:ascii="Times New Roman" w:hAnsi="Times New Roman" w:cs="Times New Roman"/>
          <w:b/>
          <w:sz w:val="24"/>
          <w:szCs w:val="24"/>
        </w:rPr>
        <w:t xml:space="preserve">zero </w:t>
      </w:r>
      <w:r>
        <w:rPr>
          <w:rFonts w:ascii="Times New Roman" w:hAnsi="Times New Roman" w:cs="Times New Roman"/>
          <w:sz w:val="24"/>
          <w:szCs w:val="24"/>
        </w:rPr>
        <w:t xml:space="preserve">when time is negative (before we flip the switch); and value </w:t>
      </w:r>
      <w:r>
        <w:rPr>
          <w:rFonts w:ascii="Times New Roman" w:hAnsi="Times New Roman" w:cs="Times New Roman"/>
          <w:b/>
          <w:sz w:val="24"/>
          <w:szCs w:val="24"/>
        </w:rPr>
        <w:t xml:space="preserve">one </w:t>
      </w:r>
      <w:r>
        <w:rPr>
          <w:rFonts w:ascii="Times New Roman" w:hAnsi="Times New Roman" w:cs="Times New Roman"/>
          <w:sz w:val="24"/>
          <w:szCs w:val="24"/>
        </w:rPr>
        <w:t>when time is positive or zero (from when we flip the switch).</w:t>
      </w:r>
    </w:p>
    <w:p w14:paraId="76FFB92C" w14:textId="77777777" w:rsidR="002D6E9D" w:rsidRDefault="00AF3F16" w:rsidP="001242C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6B88FB3" wp14:editId="016D99E0">
            <wp:extent cx="2548400" cy="1715923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 of f(t)=u(t), the unit step function, with f(0) =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400" cy="1715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71A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B4E3AA" wp14:editId="0A8EE0EE">
                <wp:simplePos x="0" y="0"/>
                <wp:positionH relativeFrom="column">
                  <wp:posOffset>2226310</wp:posOffset>
                </wp:positionH>
                <wp:positionV relativeFrom="paragraph">
                  <wp:posOffset>22225</wp:posOffset>
                </wp:positionV>
                <wp:extent cx="261620" cy="278765"/>
                <wp:effectExtent l="0" t="0" r="5080" b="6985"/>
                <wp:wrapNone/>
                <wp:docPr id="2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A583B3" w14:textId="77777777" w:rsidR="00D11562" w:rsidRDefault="00D11562" w:rsidP="009A41F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B4E3AA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75.3pt;margin-top:1.75pt;width:20.6pt;height:2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" stroked="f">
                <v:textbox>
                  <w:txbxContent>
                    <w:p w14:paraId="78A583B3" w14:textId="77777777" w:rsidR="00D11562" w:rsidRDefault="00D11562" w:rsidP="009A41FF"/>
                  </w:txbxContent>
                </v:textbox>
              </v:shape>
            </w:pict>
          </mc:Fallback>
        </mc:AlternateContent>
      </w:r>
    </w:p>
    <w:p w14:paraId="4B6FCC23" w14:textId="77777777" w:rsidR="002D6E9D" w:rsidRPr="00CB52DB" w:rsidRDefault="001242C0" w:rsidP="001242C0">
      <w:pPr>
        <w:tabs>
          <w:tab w:val="left" w:pos="3586"/>
        </w:tabs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CB52DB">
        <w:rPr>
          <w:rFonts w:ascii="Times New Roman" w:hAnsi="Times New Roman" w:cs="Times New Roman"/>
        </w:rPr>
        <w:t xml:space="preserve">Graph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CB52DB">
        <w:rPr>
          <w:rFonts w:ascii="Times New Roman" w:hAnsi="Times New Roman" w:cs="Times New Roman"/>
          <w:sz w:val="24"/>
          <w:szCs w:val="24"/>
        </w:rPr>
        <w:t xml:space="preserve"> the unit step function.</w:t>
      </w:r>
    </w:p>
    <w:p w14:paraId="1AF73DFF" w14:textId="77777777" w:rsidR="00A67367" w:rsidRDefault="00A67367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A122CF7" w14:textId="77777777" w:rsidR="00FE1818" w:rsidRDefault="00FE1818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E1818">
        <w:rPr>
          <w:rFonts w:ascii="Times New Roman" w:hAnsi="Times New Roman" w:cs="Times New Roman"/>
          <w:b/>
          <w:sz w:val="24"/>
          <w:szCs w:val="24"/>
        </w:rPr>
        <w:t xml:space="preserve">Shifted </w:t>
      </w:r>
      <w:r w:rsidR="00100853">
        <w:rPr>
          <w:rFonts w:ascii="Times New Roman" w:hAnsi="Times New Roman" w:cs="Times New Roman"/>
          <w:b/>
          <w:sz w:val="24"/>
          <w:szCs w:val="24"/>
        </w:rPr>
        <w:t xml:space="preserve">(Right) </w:t>
      </w:r>
      <w:r w:rsidRPr="00FE1818">
        <w:rPr>
          <w:rFonts w:ascii="Times New Roman" w:hAnsi="Times New Roman" w:cs="Times New Roman"/>
          <w:b/>
          <w:sz w:val="24"/>
          <w:szCs w:val="24"/>
        </w:rPr>
        <w:t>Unit step function:</w:t>
      </w:r>
    </w:p>
    <w:p w14:paraId="4653C497" w14:textId="77777777" w:rsidR="00BE30D9" w:rsidRDefault="00BE30D9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BE30D9">
        <w:rPr>
          <w:rFonts w:ascii="Times New Roman" w:hAnsi="Times New Roman" w:cs="Times New Roman"/>
          <w:sz w:val="24"/>
        </w:rPr>
        <w:t xml:space="preserve">In many circuits, waveforms are applied at specified intervals other than </w:t>
      </w:r>
      <w:r w:rsidRPr="00BE30D9">
        <w:rPr>
          <w:rStyle w:val="katex-mathml"/>
          <w:rFonts w:ascii="Times New Roman" w:hAnsi="Times New Roman" w:cs="Times New Roman"/>
          <w:sz w:val="24"/>
        </w:rPr>
        <w:t>t=0</w:t>
      </w:r>
      <w:r w:rsidRPr="00BE30D9">
        <w:rPr>
          <w:rFonts w:ascii="Times New Roman" w:hAnsi="Times New Roman" w:cs="Times New Roman"/>
          <w:sz w:val="24"/>
        </w:rPr>
        <w:t xml:space="preserve">. Such a function may be described using the </w:t>
      </w:r>
      <w:r w:rsidRPr="00BE30D9">
        <w:rPr>
          <w:rStyle w:val="Strong"/>
          <w:rFonts w:ascii="Times New Roman" w:hAnsi="Times New Roman" w:cs="Times New Roman"/>
          <w:sz w:val="24"/>
        </w:rPr>
        <w:t>shifted</w:t>
      </w:r>
      <w:r w:rsidRPr="00BE30D9">
        <w:rPr>
          <w:rFonts w:ascii="Times New Roman" w:hAnsi="Times New Roman" w:cs="Times New Roman"/>
          <w:sz w:val="24"/>
        </w:rPr>
        <w:t xml:space="preserve"> (aka </w:t>
      </w:r>
      <w:r w:rsidRPr="00BE30D9">
        <w:rPr>
          <w:rStyle w:val="Strong"/>
          <w:rFonts w:ascii="Times New Roman" w:hAnsi="Times New Roman" w:cs="Times New Roman"/>
          <w:sz w:val="24"/>
        </w:rPr>
        <w:t>delayed</w:t>
      </w:r>
      <w:r w:rsidRPr="00BE30D9">
        <w:rPr>
          <w:rFonts w:ascii="Times New Roman" w:hAnsi="Times New Roman" w:cs="Times New Roman"/>
          <w:sz w:val="24"/>
        </w:rPr>
        <w:t>) unit step function.</w:t>
      </w:r>
    </w:p>
    <w:p w14:paraId="16A9ABED" w14:textId="77777777" w:rsidR="001D7233" w:rsidRDefault="001D723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</w:p>
    <w:p w14:paraId="06355920" w14:textId="77777777" w:rsidR="00100853" w:rsidRPr="008E291D" w:rsidRDefault="008E291D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32"/>
          <w:szCs w:val="24"/>
        </w:rPr>
      </w:pPr>
      <w:r w:rsidRPr="008E291D">
        <w:rPr>
          <w:rFonts w:ascii="Times New Roman" w:hAnsi="Times New Roman" w:cs="Times New Roman"/>
          <w:sz w:val="24"/>
        </w:rPr>
        <w:t>A function which has value</w:t>
      </w:r>
      <w:r w:rsidRPr="008E291D">
        <w:rPr>
          <w:rStyle w:val="mord"/>
          <w:rFonts w:ascii="Times New Roman" w:hAnsi="Times New Roman" w:cs="Times New Roman"/>
          <w:sz w:val="24"/>
        </w:rPr>
        <w:t>0</w:t>
      </w:r>
      <w:r w:rsidRPr="008E291D">
        <w:rPr>
          <w:rFonts w:ascii="Times New Roman" w:hAnsi="Times New Roman" w:cs="Times New Roman"/>
          <w:sz w:val="24"/>
        </w:rPr>
        <w:t xml:space="preserve"> up to the time </w:t>
      </w:r>
      <m:oMath>
        <m:r>
          <w:rPr>
            <w:rStyle w:val="katex-mathml"/>
            <w:rFonts w:ascii="Cambria Math" w:hAnsi="Cambria Math" w:cs="Times New Roman"/>
            <w:sz w:val="24"/>
          </w:rPr>
          <m:t>t=a</m:t>
        </m:r>
      </m:oMath>
      <w:r w:rsidRPr="008E291D">
        <w:rPr>
          <w:rFonts w:ascii="Times New Roman" w:hAnsi="Times New Roman" w:cs="Times New Roman"/>
          <w:sz w:val="24"/>
        </w:rPr>
        <w:t xml:space="preserve"> and thereafter has value </w:t>
      </w:r>
      <w:r w:rsidR="0038445F" w:rsidRPr="008E291D">
        <w:rPr>
          <w:rStyle w:val="katex-mathml"/>
          <w:rFonts w:ascii="Times New Roman" w:hAnsi="Times New Roman" w:cs="Times New Roman"/>
          <w:sz w:val="24"/>
        </w:rPr>
        <w:t>1</w:t>
      </w:r>
      <w:r w:rsidRPr="008E291D">
        <w:rPr>
          <w:rFonts w:ascii="Times New Roman" w:hAnsi="Times New Roman" w:cs="Times New Roman"/>
          <w:sz w:val="24"/>
        </w:rPr>
        <w:t xml:space="preserve"> is written:</w:t>
      </w:r>
    </w:p>
    <w:p w14:paraId="47A8D2AD" w14:textId="77777777" w:rsidR="009A41FF" w:rsidRPr="008F4F12" w:rsidRDefault="00000000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t≥a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32A71D93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                 u(t-a)</m:t>
        </m:r>
      </m:oMath>
      <w:r w:rsidR="00F971A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657C62E" wp14:editId="105AA3A3">
                <wp:simplePos x="0" y="0"/>
                <wp:positionH relativeFrom="column">
                  <wp:posOffset>1256030</wp:posOffset>
                </wp:positionH>
                <wp:positionV relativeFrom="paragraph">
                  <wp:posOffset>133350</wp:posOffset>
                </wp:positionV>
                <wp:extent cx="1432560" cy="965835"/>
                <wp:effectExtent l="0" t="38100" r="72390" b="24765"/>
                <wp:wrapNone/>
                <wp:docPr id="1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2560" cy="965835"/>
                          <a:chOff x="1358" y="3831"/>
                          <a:chExt cx="3587" cy="2595"/>
                        </a:xfrm>
                      </wpg:grpSpPr>
                      <wps:wsp>
                        <wps:cNvPr id="17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630" y="3831"/>
                            <a:ext cx="1" cy="25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1358" y="6168"/>
                            <a:ext cx="3587" cy="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481" y="4918"/>
                            <a:ext cx="2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1630" y="6100"/>
                            <a:ext cx="1128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2736" y="4918"/>
                            <a:ext cx="1128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2736" y="4960"/>
                            <a:ext cx="0" cy="11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67EB7E" id="Group 5" o:spid="_x0000_s1026" style="position:absolute;margin-left:98.9pt;margin-top:10.5pt;width:112.8pt;height:76.05pt;z-index:251663360" coordorigin="1358,3831" coordsize="3587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" o:spid="_x0000_s1027" type="#_x0000_t32" style="position:absolute;left:1630;top:3831;width:1;height:25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IL8AAAADbAAAADwAAAGRycy9kb3ducmV2LnhtbERPS2vCQBC+C/0Pywi96UahVqJraAMF&#10;6aX4gPY4ZMdkaXY2ZNds/PddQehtPr7nbIvRtmKg3hvHChbzDARx5bThWsH59DFbg/ABWWPrmBTc&#10;yEOxe5psMdcu8oGGY6hFCmGfo4ImhC6X0lcNWfRz1xEn7uJ6iyHBvpa6x5jCbSuXWbaSFg2nhgY7&#10;Khuqfo9Xq8DELzN0+zK+f37/eB3J3F6cUep5Or5tQAQaw7/44d7rNP8V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TiC/AAAAA2wAAAA8AAAAAAAAAAAAAAAAA&#10;oQIAAGRycy9kb3ducmV2LnhtbFBLBQYAAAAABAAEAPkAAACOAwAAAAA=&#10;">
                  <v:stroke endarrow="block"/>
                </v:shape>
                <v:shape id="AutoShape 7" o:spid="_x0000_s1028" type="#_x0000_t32" style="position:absolute;left:1358;top:6168;width:3587;height: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kf8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AIr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fkf8UAAADbAAAADwAAAAAAAAAA&#10;AAAAAAChAgAAZHJzL2Rvd25yZXYueG1sUEsFBgAAAAAEAAQA+QAAAJMDAAAAAA==&#10;">
                  <v:stroke endarrow="block"/>
                </v:shape>
                <v:shape id="AutoShape 8" o:spid="_x0000_s1029" type="#_x0000_t32" style="position:absolute;left:1481;top:4918;width:2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<v:shape id="AutoShape 9" o:spid="_x0000_s1030" type="#_x0000_t32" style="position:absolute;left:1630;top:6100;width:1128;height: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<v:shape id="AutoShape 10" o:spid="_x0000_s1031" type="#_x0000_t32" style="position:absolute;left:2736;top:4918;width:1128;height: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<v:shape id="AutoShape 11" o:spid="_x0000_s1032" type="#_x0000_t32" style="position:absolute;left:2736;top:4960;width:0;height:11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1lOsUAAADbAAAADwAAAGRycy9kb3ducmV2LnhtbESPUUvDMBSF34X9h3CFvYhLrTikNh1D&#10;EBwirlPw9dJcm9LmJjRZV/31RhD2eDjnfIdTbmY7iInG0DlWcLPKQBA3TnfcKvh4f7q+BxEissbB&#10;MSn4pgCbanFRYqHdiWuaDrEVCcKhQAUmRl9IGRpDFsPKeeLkfbnRYkxybKUe8ZTgdpB5lq2lxY7T&#10;gkFPj4aa/nC0Cvqpf6v3d8FfHX9o/eLN6+72Uyu1vJy3DyAizfEc/m8/awV5Dn9f0g+Q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1lOsUAAADbAAAADwAAAAAAAAAA&#10;AAAAAAChAgAAZHJzL2Rvd25yZXYueG1sUEsFBgAAAAAEAAQA+QAAAJMDAAAAAA==&#10;">
                  <v:stroke dashstyle="dash"/>
                </v:shape>
              </v:group>
            </w:pict>
          </mc:Fallback>
        </mc:AlternateContent>
      </w:r>
    </w:p>
    <w:p w14:paraId="50266B5D" w14:textId="77777777" w:rsidR="009A41FF" w:rsidRPr="008F4F12" w:rsidRDefault="00F971A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445E4A" wp14:editId="59E1E797">
                <wp:simplePos x="0" y="0"/>
                <wp:positionH relativeFrom="column">
                  <wp:posOffset>1056005</wp:posOffset>
                </wp:positionH>
                <wp:positionV relativeFrom="paragraph">
                  <wp:posOffset>64770</wp:posOffset>
                </wp:positionV>
                <wp:extent cx="261620" cy="278765"/>
                <wp:effectExtent l="0" t="0" r="5080" b="6985"/>
                <wp:wrapNone/>
                <wp:docPr id="14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4279ED" w14:textId="77777777" w:rsidR="00D11562" w:rsidRDefault="00D11562" w:rsidP="009A41FF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445E4A" id="Text Box 16" o:spid="_x0000_s1027" type="#_x0000_t202" style="position:absolute;left:0;text-align:left;margin-left:83.15pt;margin-top:5.1pt;width:20.6pt;height:21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" stroked="f">
                <v:textbox>
                  <w:txbxContent>
                    <w:p w14:paraId="094279ED" w14:textId="77777777" w:rsidR="00D11562" w:rsidRDefault="00D11562" w:rsidP="009A41FF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6CF1BC41" w14:textId="77777777" w:rsidR="009A41FF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0CFF1EB" w14:textId="77777777" w:rsidR="00EE4D93" w:rsidRDefault="00EE4D9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48071DB" w14:textId="77777777" w:rsidR="00EE4D93" w:rsidRPr="008F4F12" w:rsidRDefault="00EE4D9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E9C9BDA" w14:textId="77777777" w:rsidR="009A41FF" w:rsidRPr="008F4F12" w:rsidRDefault="00F971A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A7E7A3A" wp14:editId="7123DA49">
                <wp:simplePos x="0" y="0"/>
                <wp:positionH relativeFrom="column">
                  <wp:posOffset>1104265</wp:posOffset>
                </wp:positionH>
                <wp:positionV relativeFrom="paragraph">
                  <wp:posOffset>35560</wp:posOffset>
                </wp:positionV>
                <wp:extent cx="261620" cy="247650"/>
                <wp:effectExtent l="0" t="0" r="5080" b="0"/>
                <wp:wrapNone/>
                <wp:docPr id="3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BB2507" w14:textId="77777777" w:rsidR="00D11562" w:rsidRDefault="00D11562" w:rsidP="00D41A33">
                            <w: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7E7A3A" id="Text Box 12" o:spid="_x0000_s1028" type="#_x0000_t202" style="position:absolute;left:0;text-align:left;margin-left:86.95pt;margin-top:2.8pt;width:20.6pt;height:19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" stroked="f">
                <v:textbox>
                  <w:txbxContent>
                    <w:p w14:paraId="45BB2507" w14:textId="77777777" w:rsidR="00D11562" w:rsidRDefault="00D11562" w:rsidP="00D41A33"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77A0CD9" wp14:editId="704B8AB7">
                <wp:simplePos x="0" y="0"/>
                <wp:positionH relativeFrom="column">
                  <wp:posOffset>1685925</wp:posOffset>
                </wp:positionH>
                <wp:positionV relativeFrom="paragraph">
                  <wp:posOffset>35560</wp:posOffset>
                </wp:positionV>
                <wp:extent cx="261620" cy="247650"/>
                <wp:effectExtent l="0" t="0" r="5080" b="0"/>
                <wp:wrapNone/>
                <wp:docPr id="7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5E9BD1" w14:textId="77777777" w:rsidR="00D11562" w:rsidRDefault="00D11562" w:rsidP="009A41FF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7A0CD9" id="_x0000_s1029" type="#_x0000_t202" style="position:absolute;left:0;text-align:left;margin-left:132.75pt;margin-top:2.8pt;width:20.6pt;height:19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" stroked="f">
                <v:textbox>
                  <w:txbxContent>
                    <w:p w14:paraId="075E9BD1" w14:textId="77777777" w:rsidR="00D11562" w:rsidRDefault="00D11562" w:rsidP="009A41FF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157CED" wp14:editId="5C66600B">
                <wp:simplePos x="0" y="0"/>
                <wp:positionH relativeFrom="column">
                  <wp:posOffset>2536190</wp:posOffset>
                </wp:positionH>
                <wp:positionV relativeFrom="paragraph">
                  <wp:posOffset>80010</wp:posOffset>
                </wp:positionV>
                <wp:extent cx="261620" cy="278765"/>
                <wp:effectExtent l="0" t="0" r="5080" b="698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B42369" w14:textId="77777777" w:rsidR="00D11562" w:rsidRDefault="00D11562" w:rsidP="009A41FF"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157CED" id="Text Box 2" o:spid="_x0000_s1030" type="#_x0000_t202" style="position:absolute;left:0;text-align:left;margin-left:199.7pt;margin-top:6.3pt;width:20.6pt;height:21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" stroked="f">
                <v:textbox>
                  <w:txbxContent>
                    <w:p w14:paraId="49B42369" w14:textId="77777777" w:rsidR="00D11562" w:rsidRDefault="00D11562" w:rsidP="009A41FF"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7913C3FF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06530A9F" w14:textId="77777777" w:rsidR="009257F8" w:rsidRPr="00FF1FE5" w:rsidRDefault="00F4354C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8"/>
          <w:szCs w:val="24"/>
        </w:rPr>
      </w:pPr>
      <w:r w:rsidRPr="00FF1FE5">
        <w:rPr>
          <w:rFonts w:ascii="Times New Roman" w:hAnsi="Times New Roman" w:cs="Times New Roman"/>
          <w:b/>
          <w:sz w:val="28"/>
          <w:szCs w:val="24"/>
        </w:rPr>
        <w:t xml:space="preserve">Rectangular pulse: </w:t>
      </w:r>
    </w:p>
    <w:p w14:paraId="3ACB2857" w14:textId="77777777" w:rsidR="00AA1D18" w:rsidRDefault="00B96209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B96209">
        <w:rPr>
          <w:rFonts w:ascii="Times New Roman" w:hAnsi="Times New Roman" w:cs="Times New Roman"/>
          <w:sz w:val="24"/>
        </w:rPr>
        <w:t>A common situation in a circuit is for a voltage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 w:rsidRPr="00B96209">
        <w:rPr>
          <w:rFonts w:ascii="Times New Roman" w:hAnsi="Times New Roman" w:cs="Times New Roman"/>
          <w:sz w:val="24"/>
        </w:rPr>
        <w:t xml:space="preserve"> to be applied at a particular time (say </w:t>
      </w:r>
      <w:r w:rsidRPr="00B96209">
        <w:rPr>
          <w:rFonts w:ascii="Times New Roman" w:hAnsi="Times New Roman" w:cs="Times New Roman"/>
          <w:i/>
          <w:iCs/>
          <w:sz w:val="24"/>
        </w:rPr>
        <w:t>t = a</w:t>
      </w:r>
      <w:r w:rsidRPr="00B96209">
        <w:rPr>
          <w:rFonts w:ascii="Times New Roman" w:hAnsi="Times New Roman" w:cs="Times New Roman"/>
          <w:sz w:val="24"/>
        </w:rPr>
        <w:t xml:space="preserve">) and removed later, at </w:t>
      </w:r>
      <w:r w:rsidRPr="00B96209">
        <w:rPr>
          <w:rFonts w:ascii="Times New Roman" w:hAnsi="Times New Roman" w:cs="Times New Roman"/>
          <w:i/>
          <w:iCs/>
          <w:sz w:val="24"/>
        </w:rPr>
        <w:t>t = b</w:t>
      </w:r>
      <w:r w:rsidRPr="00B96209">
        <w:rPr>
          <w:rFonts w:ascii="Times New Roman" w:hAnsi="Times New Roman" w:cs="Times New Roman"/>
          <w:sz w:val="24"/>
        </w:rPr>
        <w:t xml:space="preserve"> (say). We write such a situation using unit step functions as:</w:t>
      </w:r>
    </w:p>
    <w:p w14:paraId="1ED75C63" w14:textId="77777777" w:rsidR="00516C0A" w:rsidRDefault="00516C0A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</w:p>
    <w:p w14:paraId="47000015" w14:textId="77777777" w:rsidR="003808B0" w:rsidRDefault="003808B0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V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u(t-b)</m:t>
          </m:r>
        </m:oMath>
      </m:oMathPara>
    </w:p>
    <w:p w14:paraId="660FEF5B" w14:textId="77777777" w:rsidR="001C2C7D" w:rsidRDefault="001C2C7D" w:rsidP="00D6316C">
      <w:pPr>
        <w:tabs>
          <w:tab w:val="left" w:pos="3586"/>
        </w:tabs>
        <w:contextualSpacing/>
        <w:jc w:val="both"/>
        <w:rPr>
          <w:rStyle w:val="katex-mathml"/>
          <w:rFonts w:ascii="Times New Roman" w:hAnsi="Times New Roman" w:cs="Times New Roman"/>
        </w:rPr>
      </w:pPr>
      <w:r w:rsidRPr="001C2C7D">
        <w:rPr>
          <w:rFonts w:ascii="Times New Roman" w:hAnsi="Times New Roman" w:cs="Times New Roman"/>
        </w:rPr>
        <w:t xml:space="preserve">This voltage has strength </w:t>
      </w:r>
      <w:r w:rsidRPr="001C2C7D">
        <w:rPr>
          <w:rStyle w:val="katex-mathml"/>
          <w:rFonts w:ascii="Times New Roman" w:hAnsi="Times New Roman" w:cs="Times New Roman"/>
        </w:rPr>
        <w:t>1</w:t>
      </w:r>
      <w:r>
        <w:rPr>
          <w:rStyle w:val="katex-mathml"/>
          <w:rFonts w:ascii="Times New Roman" w:hAnsi="Times New Roman" w:cs="Times New Roman"/>
        </w:rPr>
        <w:t>, d</w:t>
      </w:r>
      <w:r w:rsidRPr="001C2C7D">
        <w:rPr>
          <w:rFonts w:ascii="Times New Roman" w:hAnsi="Times New Roman" w:cs="Times New Roman"/>
        </w:rPr>
        <w:t xml:space="preserve">uration </w:t>
      </w:r>
      <m:oMath>
        <m:d>
          <m:dPr>
            <m:ctrlPr>
              <w:rPr>
                <w:rStyle w:val="katex-mathml"/>
                <w:rFonts w:ascii="Cambria Math" w:hAnsi="Cambria Math" w:cs="Times New Roman"/>
                <w:i/>
              </w:rPr>
            </m:ctrlPr>
          </m:dPr>
          <m:e>
            <m:r>
              <w:rPr>
                <w:rStyle w:val="katex-mathml"/>
                <w:rFonts w:ascii="Cambria Math" w:hAnsi="Cambria Math" w:cs="Times New Roman"/>
              </w:rPr>
              <m:t>b-a</m:t>
            </m:r>
          </m:e>
        </m:d>
        <m:r>
          <w:rPr>
            <w:rStyle w:val="katex-mathml"/>
            <w:rFonts w:ascii="Cambria Math" w:hAnsi="Cambria Math" w:cs="Times New Roman"/>
          </w:rPr>
          <m:t>.</m:t>
        </m:r>
      </m:oMath>
    </w:p>
    <w:p w14:paraId="0C5E6C13" w14:textId="77777777" w:rsidR="00B01B91" w:rsidRDefault="00B01B91" w:rsidP="00B01B91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Alternatively, </w:t>
      </w:r>
      <m:oMath>
        <m:r>
          <w:rPr>
            <w:rFonts w:ascii="Cambria Math" w:hAnsi="Cambria Math" w:cs="Times New Roman"/>
            <w:sz w:val="24"/>
            <w:szCs w:val="24"/>
          </w:rPr>
          <m:t>V(t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may be constructed using top hat function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u(t-b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as follows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1D64CB9A" w14:textId="77777777" w:rsidR="00B01B91" w:rsidRPr="008F4F12" w:rsidRDefault="00B01B91" w:rsidP="00B01B91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3EE39D59" w14:textId="77777777" w:rsidR="00B01B91" w:rsidRPr="008F4F12" w:rsidRDefault="00B01B91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u(t-b)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a≤ t&lt;b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0,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otherwise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3D184755" w14:textId="77777777" w:rsidR="00FF1FE5" w:rsidRPr="00FF1FE5" w:rsidRDefault="00FF1FE5" w:rsidP="00FF1FE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FF1FE5">
        <w:rPr>
          <w:rFonts w:ascii="Times New Roman" w:eastAsia="Times New Roman" w:hAnsi="Times New Roman" w:cs="Times New Roman"/>
          <w:b/>
          <w:bCs/>
          <w:sz w:val="27"/>
          <w:szCs w:val="27"/>
        </w:rPr>
        <w:t>Example</w:t>
      </w:r>
      <w:r w:rsidR="00C955B6">
        <w:rPr>
          <w:rFonts w:ascii="Times New Roman" w:eastAsia="Times New Roman" w:hAnsi="Times New Roman" w:cs="Times New Roman"/>
          <w:b/>
          <w:bCs/>
          <w:sz w:val="27"/>
          <w:szCs w:val="27"/>
        </w:rPr>
        <w:t>01</w:t>
      </w:r>
      <w:r w:rsidRPr="00FF1FE5">
        <w:rPr>
          <w:rFonts w:ascii="Times New Roman" w:eastAsia="Times New Roman" w:hAnsi="Times New Roman" w:cs="Times New Roman"/>
          <w:b/>
          <w:bCs/>
          <w:sz w:val="27"/>
          <w:szCs w:val="27"/>
        </w:rPr>
        <w:t xml:space="preserve"> :</w:t>
      </w:r>
    </w:p>
    <w:p w14:paraId="67756636" w14:textId="77777777" w:rsidR="00FF1FE5" w:rsidRPr="00FF1FE5" w:rsidRDefault="00FF1FE5" w:rsidP="00D41A3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FE5">
        <w:rPr>
          <w:rFonts w:ascii="Times New Roman" w:eastAsia="Times New Roman" w:hAnsi="Times New Roman" w:cs="Times New Roman"/>
          <w:sz w:val="24"/>
          <w:szCs w:val="24"/>
        </w:rPr>
        <w:t xml:space="preserve">The graph of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V(t)=u(t-1.2)-u(t-3.8)</m:t>
        </m:r>
      </m:oMath>
      <w:r w:rsidRPr="00FF1FE5">
        <w:rPr>
          <w:rFonts w:ascii="Times New Roman" w:eastAsia="Times New Roman" w:hAnsi="Times New Roman" w:cs="Times New Roman"/>
          <w:sz w:val="24"/>
          <w:szCs w:val="24"/>
        </w:rPr>
        <w:t xml:space="preserve"> is as follows. Here, the duration is 3.8−1.2=2.6</w:t>
      </w:r>
      <w:r w:rsidR="00D41A33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p w14:paraId="1DDF19C2" w14:textId="77777777" w:rsidR="00FF1FE5" w:rsidRPr="00FF1FE5" w:rsidRDefault="00FF1FE5" w:rsidP="00C47F25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E7F7EEE" wp14:editId="5C3550BE">
            <wp:extent cx="2844570" cy="190500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 of V(t)=u(t−1.2)−u(t−3.8), an example of a rectangular pulse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57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EBEFC9" w14:textId="77777777" w:rsidR="00D41A33" w:rsidRPr="008A4B59" w:rsidRDefault="00FF1FE5" w:rsidP="008A4B5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F1FE5">
        <w:rPr>
          <w:rFonts w:ascii="Times New Roman" w:eastAsia="Times New Roman" w:hAnsi="Times New Roman" w:cs="Times New Roman"/>
          <w:sz w:val="24"/>
          <w:szCs w:val="24"/>
        </w:rPr>
        <w:t>Graph of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V(t)=u(t-1.2)-u(t-3.8)</m:t>
        </m:r>
      </m:oMath>
      <w:r w:rsidR="009B53CB">
        <w:rPr>
          <w:rFonts w:ascii="Times New Roman" w:eastAsia="Times New Roman" w:hAnsi="Times New Roman" w:cs="Times New Roman"/>
          <w:sz w:val="24"/>
          <w:szCs w:val="24"/>
        </w:rPr>
        <w:t xml:space="preserve">is </w:t>
      </w:r>
      <w:r w:rsidRPr="00FF1FE5">
        <w:rPr>
          <w:rFonts w:ascii="Times New Roman" w:eastAsia="Times New Roman" w:hAnsi="Times New Roman" w:cs="Times New Roman"/>
          <w:sz w:val="24"/>
          <w:szCs w:val="24"/>
        </w:rPr>
        <w:t>an</w:t>
      </w:r>
      <w:r w:rsidR="008A4B59">
        <w:rPr>
          <w:rFonts w:ascii="Times New Roman" w:eastAsia="Times New Roman" w:hAnsi="Times New Roman" w:cs="Times New Roman"/>
          <w:sz w:val="24"/>
          <w:szCs w:val="24"/>
        </w:rPr>
        <w:t xml:space="preserve"> example of a rectangular pulse.</w:t>
      </w:r>
    </w:p>
    <w:p w14:paraId="005AB05D" w14:textId="77777777" w:rsidR="00B248F8" w:rsidRDefault="00B248F8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22C980F" w14:textId="77777777" w:rsidR="000F7CAA" w:rsidRPr="00546734" w:rsidRDefault="00C955B6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546734">
        <w:rPr>
          <w:rFonts w:ascii="Times New Roman" w:hAnsi="Times New Roman" w:cs="Times New Roman"/>
          <w:b/>
          <w:sz w:val="24"/>
          <w:szCs w:val="24"/>
        </w:rPr>
        <w:t>Example 02:</w:t>
      </w:r>
    </w:p>
    <w:p w14:paraId="73D23ABC" w14:textId="77777777" w:rsidR="00C955B6" w:rsidRDefault="00C955B6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C955B6">
        <w:rPr>
          <w:rFonts w:ascii="Times New Roman" w:hAnsi="Times New Roman" w:cs="Times New Roman"/>
          <w:sz w:val="24"/>
        </w:rPr>
        <w:t xml:space="preserve">Write the following functions in terms of </w:t>
      </w:r>
      <w:r w:rsidRPr="00C955B6">
        <w:rPr>
          <w:rStyle w:val="Strong"/>
          <w:rFonts w:ascii="Times New Roman" w:hAnsi="Times New Roman" w:cs="Times New Roman"/>
          <w:sz w:val="24"/>
        </w:rPr>
        <w:t>unit step</w:t>
      </w:r>
      <w:r w:rsidRPr="00C955B6">
        <w:rPr>
          <w:rFonts w:ascii="Times New Roman" w:hAnsi="Times New Roman" w:cs="Times New Roman"/>
          <w:sz w:val="24"/>
        </w:rPr>
        <w:t xml:space="preserve"> function(s). Sketch each waveform.</w:t>
      </w:r>
    </w:p>
    <w:p w14:paraId="63242ADE" w14:textId="77777777" w:rsidR="00EC3437" w:rsidRPr="00EC3437" w:rsidRDefault="00EC3437" w:rsidP="00EC3437">
      <w:pPr>
        <w:pStyle w:val="ListParagraph"/>
        <w:numPr>
          <w:ilvl w:val="0"/>
          <w:numId w:val="4"/>
        </w:numPr>
        <w:tabs>
          <w:tab w:val="left" w:pos="3586"/>
        </w:tabs>
        <w:jc w:val="both"/>
        <w:rPr>
          <w:rFonts w:ascii="Times New Roman" w:hAnsi="Times New Roman" w:cs="Times New Roman"/>
          <w:b/>
          <w:sz w:val="32"/>
          <w:szCs w:val="24"/>
        </w:rPr>
      </w:pPr>
      <w:r w:rsidRPr="00EC3437">
        <w:rPr>
          <w:rFonts w:ascii="Times New Roman" w:hAnsi="Times New Roman" w:cs="Times New Roman"/>
        </w:rPr>
        <w:t xml:space="preserve">A 12-V source is switched on at </w:t>
      </w:r>
      <w:r w:rsidRPr="00EC3437">
        <w:rPr>
          <w:rFonts w:ascii="Times New Roman" w:hAnsi="Times New Roman" w:cs="Times New Roman"/>
          <w:i/>
          <w:iCs/>
        </w:rPr>
        <w:t>t</w:t>
      </w:r>
      <w:r w:rsidR="005D12EF">
        <w:rPr>
          <w:rFonts w:ascii="Times New Roman" w:hAnsi="Times New Roman" w:cs="Times New Roman"/>
        </w:rPr>
        <w:t xml:space="preserve"> = 4 s,</w:t>
      </w:r>
    </w:p>
    <w:p w14:paraId="7D8D6820" w14:textId="77777777" w:rsidR="005319E0" w:rsidRDefault="005319E0" w:rsidP="005319E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0&lt;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0,                  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gt;a</m:t>
                </m:r>
              </m:e>
            </m:eqArr>
          </m:e>
        </m:d>
      </m:oMath>
      <w:r w:rsidR="00D7100B">
        <w:rPr>
          <w:rFonts w:ascii="Times New Roman" w:hAnsi="Times New Roman" w:cs="Times New Roman"/>
          <w:sz w:val="24"/>
          <w:szCs w:val="24"/>
        </w:rPr>
        <w:t xml:space="preserve"> and,</w:t>
      </w:r>
    </w:p>
    <w:p w14:paraId="34E09FE4" w14:textId="77777777" w:rsidR="000E697C" w:rsidRPr="000E697C" w:rsidRDefault="00560BE6" w:rsidP="000E697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+8,      3&lt;t&lt;5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0,               t&gt;5</m:t>
                </m:r>
              </m:e>
            </m:eqArr>
          </m:e>
        </m:d>
      </m:oMath>
      <w:r w:rsidR="00D7100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862C8DE" w14:textId="77777777" w:rsidR="00191DCF" w:rsidRPr="00191DCF" w:rsidRDefault="00191DCF" w:rsidP="00191DC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91DCF">
        <w:rPr>
          <w:rFonts w:ascii="Times New Roman" w:hAnsi="Times New Roman" w:cs="Times New Roman"/>
          <w:b/>
          <w:sz w:val="24"/>
          <w:szCs w:val="24"/>
        </w:rPr>
        <w:t>Solution:</w:t>
      </w:r>
    </w:p>
    <w:p w14:paraId="70C0BAB9" w14:textId="77777777" w:rsidR="00A770EB" w:rsidRDefault="00191DCF" w:rsidP="00A770EB">
      <w:pPr>
        <w:pStyle w:val="NormalWeb"/>
      </w:pPr>
      <w:r w:rsidRPr="00191DCF">
        <w:rPr>
          <w:b/>
        </w:rPr>
        <w:t>(i)</w:t>
      </w:r>
      <w:r>
        <w:t xml:space="preserve">Since the voltage is turned on at </w:t>
      </w:r>
      <w:r>
        <w:rPr>
          <w:rStyle w:val="Emphasis"/>
        </w:rPr>
        <w:t>t</w:t>
      </w:r>
      <w:r>
        <w:t xml:space="preserve"> = 4, we need to use </w:t>
      </w:r>
      <m:oMath>
        <m:r>
          <m:rPr>
            <m:sty m:val="p"/>
          </m:rPr>
          <w:rPr>
            <w:rStyle w:val="Emphasis"/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Style w:val="Emphasis"/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-4).</m:t>
        </m:r>
      </m:oMath>
      <w:r>
        <w:t xml:space="preserve">We multiply by 12 since that is the voltage. </w:t>
      </w:r>
    </w:p>
    <w:p w14:paraId="2CC82F63" w14:textId="77777777" w:rsidR="00191DCF" w:rsidRDefault="00191DCF" w:rsidP="00A770EB">
      <w:pPr>
        <w:pStyle w:val="NormalWeb"/>
        <w:spacing w:before="0" w:beforeAutospacing="0" w:after="0" w:afterAutospacing="0"/>
      </w:pPr>
      <w:r>
        <w:t xml:space="preserve">We write the function as follows: </w:t>
      </w:r>
      <m:oMath>
        <m:r>
          <w:rPr>
            <w:rStyle w:val="katex-mathml"/>
            <w:rFonts w:ascii="Cambria Math" w:hAnsi="Cambria Math"/>
          </w:rPr>
          <m:t>V(t)=12</m:t>
        </m:r>
        <m:r>
          <w:rPr>
            <w:rStyle w:val="katex-mathml"/>
            <w:rFonts w:ascii="Cambria Math" w:hAnsi="Cambria Math" w:cs="Cambria Math"/>
          </w:rPr>
          <m:t>⋅</m:t>
        </m:r>
        <m:r>
          <w:rPr>
            <w:rStyle w:val="katex-mathml"/>
            <w:rFonts w:ascii="Cambria Math" w:hAnsi="Cambria Math"/>
          </w:rPr>
          <m:t>u(t-4)</m:t>
        </m:r>
      </m:oMath>
    </w:p>
    <w:p w14:paraId="16CEBD43" w14:textId="77777777" w:rsidR="00191DCF" w:rsidRDefault="00191DCF" w:rsidP="00A770EB">
      <w:pPr>
        <w:pStyle w:val="NormalWeb"/>
      </w:pPr>
      <w:r>
        <w:t>Here's the graph:</w:t>
      </w:r>
    </w:p>
    <w:p w14:paraId="143F7415" w14:textId="77777777" w:rsidR="005319E0" w:rsidRDefault="00A553AE" w:rsidP="00A553AE">
      <w:pPr>
        <w:pStyle w:val="NormalWeb"/>
        <w:jc w:val="center"/>
      </w:pPr>
      <w:r>
        <w:rPr>
          <w:noProof/>
        </w:rPr>
        <w:lastRenderedPageBreak/>
        <w:drawing>
          <wp:inline distT="0" distB="0" distL="0" distR="0" wp14:anchorId="04677287" wp14:editId="0FA14EEE">
            <wp:extent cx="2615336" cy="1760993"/>
            <wp:effectExtent l="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2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336" cy="1760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4FAB5" w14:textId="77777777" w:rsidR="00191DCF" w:rsidRDefault="00191DCF" w:rsidP="00A553AE">
      <w:pPr>
        <w:pStyle w:val="NormalWeb"/>
        <w:jc w:val="center"/>
      </w:pPr>
      <w:r>
        <w:t>Graph of</w:t>
      </w:r>
      <m:oMath>
        <m:r>
          <w:rPr>
            <w:rStyle w:val="katex-mathml"/>
            <w:rFonts w:ascii="Cambria Math" w:hAnsi="Cambria Math"/>
          </w:rPr>
          <m:t>V(t)=12</m:t>
        </m:r>
        <m:r>
          <w:rPr>
            <w:rStyle w:val="katex-mathml"/>
            <w:rFonts w:ascii="Cambria Math" w:hAnsi="Cambria Math" w:cs="Cambria Math"/>
          </w:rPr>
          <m:t>⋅</m:t>
        </m:r>
        <m:r>
          <w:rPr>
            <w:rStyle w:val="katex-mathml"/>
            <w:rFonts w:ascii="Cambria Math" w:hAnsi="Cambria Math"/>
          </w:rPr>
          <m:t>u(t-4)</m:t>
        </m:r>
      </m:oMath>
    </w:p>
    <w:p w14:paraId="1422CA9F" w14:textId="77777777" w:rsidR="005319E0" w:rsidRPr="005319E0" w:rsidRDefault="005319E0" w:rsidP="005319E0">
      <w:pPr>
        <w:jc w:val="both"/>
        <w:rPr>
          <w:rFonts w:ascii="Times New Roman" w:hAnsi="Times New Roman" w:cs="Times New Roman"/>
          <w:sz w:val="24"/>
          <w:szCs w:val="24"/>
        </w:rPr>
      </w:pPr>
      <w:r w:rsidRPr="005319E0">
        <w:rPr>
          <w:rFonts w:ascii="Times New Roman" w:hAnsi="Times New Roman" w:cs="Times New Roman"/>
          <w:b/>
          <w:sz w:val="24"/>
          <w:szCs w:val="24"/>
        </w:rPr>
        <w:t>(ii)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0&lt;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0,                  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gt;a</m:t>
                </m:r>
              </m:e>
            </m:eqArr>
          </m:e>
        </m:d>
      </m:oMath>
      <w:r w:rsidR="005D12EF">
        <w:rPr>
          <w:sz w:val="24"/>
          <w:szCs w:val="24"/>
        </w:rPr>
        <w:t>,</w:t>
      </w:r>
    </w:p>
    <w:p w14:paraId="15C3F993" w14:textId="77777777" w:rsidR="005319E0" w:rsidRPr="005319E0" w:rsidRDefault="005319E0" w:rsidP="005319E0">
      <w:pPr>
        <w:pStyle w:val="NormalWeb"/>
      </w:pPr>
      <w:r w:rsidRPr="005319E0">
        <w:t xml:space="preserve">In words, the voltage has value 1until </w:t>
      </w:r>
      <w:r w:rsidR="00344961" w:rsidRPr="005319E0">
        <w:t>time</w:t>
      </w:r>
      <m:oMath>
        <m:r>
          <w:rPr>
            <w:rFonts w:ascii="Cambria Math" w:hAnsi="Cambria Math"/>
          </w:rPr>
          <m:t>t=a</m:t>
        </m:r>
      </m:oMath>
      <w:r w:rsidRPr="005319E0">
        <w:t>. Then it is turned off.</w:t>
      </w:r>
    </w:p>
    <w:p w14:paraId="1A4A3EA4" w14:textId="77777777" w:rsidR="005319E0" w:rsidRPr="005319E0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319E0">
        <w:rPr>
          <w:rFonts w:ascii="Times New Roman" w:eastAsia="Times New Roman" w:hAnsi="Times New Roman" w:cs="Times New Roman"/>
          <w:sz w:val="24"/>
          <w:szCs w:val="24"/>
        </w:rPr>
        <w:t>We have a "rectangular pulse" situation and need to use this formula:</w:t>
      </w:r>
    </w:p>
    <w:p w14:paraId="2D51E2EF" w14:textId="77777777" w:rsidR="005319E0" w:rsidRPr="005319E0" w:rsidRDefault="00651F7F" w:rsidP="005319E0">
      <w:pPr>
        <w:spacing w:after="100" w:line="240" w:lineRule="auto"/>
        <w:rPr>
          <w:rFonts w:ascii="Cambria Math" w:eastAsia="Times New Roman" w:hAnsi="Cambria Math" w:cs="Times New Roman"/>
          <w:sz w:val="24"/>
          <w:szCs w:val="24"/>
          <w:oMath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V(t)=u(t-a)-u(t-b) </m:t>
          </m:r>
        </m:oMath>
      </m:oMathPara>
    </w:p>
    <w:p w14:paraId="397BBDFF" w14:textId="77777777" w:rsidR="00651F7F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In our example, the pulse starts at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t=0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, so we use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u(t)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and finishes at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t=a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 so we use</w:t>
      </w:r>
    </w:p>
    <w:p w14:paraId="5B34AAF0" w14:textId="77777777" w:rsidR="005319E0" w:rsidRPr="005319E0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.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So the required function is: </w:t>
      </w:r>
    </w:p>
    <w:p w14:paraId="0E8EA816" w14:textId="77777777" w:rsidR="005319E0" w:rsidRDefault="005327B6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V(t)=1</m:t>
          </m:r>
          <m:r>
            <w:rPr>
              <w:rFonts w:ascii="Cambria Math" w:eastAsia="Times New Roman" w:hAnsi="Cambria Math" w:cs="Cambria Math"/>
              <w:sz w:val="24"/>
              <w:szCs w:val="24"/>
            </w:rPr>
            <m:t>⋅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[u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-u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]</m:t>
          </m:r>
        </m:oMath>
      </m:oMathPara>
    </w:p>
    <w:p w14:paraId="11D300E1" w14:textId="77777777" w:rsidR="002256B4" w:rsidRDefault="002256B4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ere is the graph</w:t>
      </w:r>
    </w:p>
    <w:p w14:paraId="66D563A5" w14:textId="77777777" w:rsidR="00E733EA" w:rsidRDefault="00006357" w:rsidP="00A770E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A5DC88B" wp14:editId="3AE34C4C">
            <wp:extent cx="2593487" cy="1651187"/>
            <wp:effectExtent l="0" t="0" r="0" b="635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487" cy="1651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C9BB7" w14:textId="77777777" w:rsidR="00E733EA" w:rsidRDefault="00E733EA" w:rsidP="00E733EA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Graph of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 V(t)=1</m:t>
        </m:r>
        <m:r>
          <w:rPr>
            <w:rFonts w:ascii="Cambria Math" w:eastAsia="Times New Roman" w:hAnsi="Cambria Math" w:cs="Cambria Math"/>
            <w:sz w:val="24"/>
            <w:szCs w:val="24"/>
          </w:rPr>
          <m:t>⋅</m:t>
        </m:r>
        <m:r>
          <w:rPr>
            <w:rFonts w:ascii="Cambria Math" w:eastAsia="Times New Roman" w:hAnsi="Cambria Math" w:cs="Times New Roman"/>
            <w:sz w:val="24"/>
            <w:szCs w:val="24"/>
          </w:rPr>
          <m:t>[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-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]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>, a shifted unit step function</w:t>
      </w:r>
    </w:p>
    <w:p w14:paraId="32CE8F1A" w14:textId="77777777" w:rsidR="002256B4" w:rsidRPr="002256B4" w:rsidRDefault="002256B4" w:rsidP="002256B4">
      <w:pPr>
        <w:rPr>
          <w:rFonts w:ascii="Times New Roman" w:hAnsi="Times New Roman" w:cs="Times New Roman"/>
          <w:sz w:val="24"/>
          <w:szCs w:val="24"/>
        </w:rPr>
      </w:pPr>
      <w:r w:rsidRPr="002256B4">
        <w:rPr>
          <w:rFonts w:ascii="Times New Roman" w:hAnsi="Times New Roman" w:cs="Times New Roman"/>
          <w:b/>
          <w:sz w:val="24"/>
          <w:szCs w:val="24"/>
        </w:rPr>
        <w:t>(</w:t>
      </w:r>
      <w:r w:rsidR="00B30997">
        <w:rPr>
          <w:rFonts w:ascii="Times New Roman" w:hAnsi="Times New Roman" w:cs="Times New Roman"/>
          <w:b/>
          <w:sz w:val="24"/>
          <w:szCs w:val="24"/>
        </w:rPr>
        <w:t>i</w:t>
      </w:r>
      <w:r w:rsidRPr="002256B4">
        <w:rPr>
          <w:rFonts w:ascii="Times New Roman" w:hAnsi="Times New Roman" w:cs="Times New Roman"/>
          <w:b/>
          <w:sz w:val="24"/>
          <w:szCs w:val="24"/>
        </w:rPr>
        <w:t>ii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+8,     3&lt;t&lt;5     .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0,            t&gt;5</m:t>
                </m:r>
              </m:e>
            </m:eqArr>
          </m:e>
        </m:d>
      </m:oMath>
    </w:p>
    <w:p w14:paraId="3954A732" w14:textId="77777777" w:rsidR="002256B4" w:rsidRDefault="002256B4" w:rsidP="002256B4">
      <w:pPr>
        <w:pStyle w:val="NormalWeb"/>
      </w:pPr>
      <w:r>
        <w:t xml:space="preserve">In this example, our function is </w:t>
      </w:r>
      <m:oMath>
        <m:r>
          <w:rPr>
            <w:rStyle w:val="katex-mathml"/>
            <w:rFonts w:ascii="Cambria Math" w:eastAsiaTheme="minorHAnsi" w:hAnsi="Cambria Math"/>
          </w:rPr>
          <m:t>V(t)=2t+8</m:t>
        </m:r>
      </m:oMath>
      <w:r>
        <w:t xml:space="preserve">which has slope </w:t>
      </w:r>
      <w:r>
        <w:rPr>
          <w:rStyle w:val="katex-mathml"/>
          <w:rFonts w:eastAsiaTheme="minorHAnsi"/>
        </w:rPr>
        <w:t xml:space="preserve">2 </w:t>
      </w:r>
      <w:r>
        <w:t xml:space="preserve">and </w:t>
      </w:r>
      <w:r>
        <w:rPr>
          <w:rStyle w:val="mord"/>
        </w:rPr>
        <w:t>V</w:t>
      </w:r>
      <w:r>
        <w:t xml:space="preserve">-intercept </w:t>
      </w:r>
      <w:r>
        <w:rPr>
          <w:rStyle w:val="mord"/>
        </w:rPr>
        <w:t>8</w:t>
      </w:r>
      <w:r>
        <w:t>.</w:t>
      </w:r>
    </w:p>
    <w:p w14:paraId="7F9EFF54" w14:textId="77777777" w:rsidR="002256B4" w:rsidRDefault="002256B4" w:rsidP="002256B4">
      <w:pPr>
        <w:pStyle w:val="NormalWeb"/>
      </w:pPr>
      <w:r>
        <w:t xml:space="preserve">The signal is only turned on between </w:t>
      </w:r>
      <m:oMath>
        <m:r>
          <w:rPr>
            <w:rStyle w:val="katex-mathml"/>
            <w:rFonts w:ascii="Cambria Math" w:eastAsiaTheme="minorHAnsi" w:hAnsi="Cambria Math"/>
          </w:rPr>
          <m:t>t=3</m:t>
        </m:r>
      </m:oMath>
      <w:r w:rsidR="001A5A71">
        <w:t>and</w:t>
      </w:r>
      <m:oMath>
        <m:r>
          <w:rPr>
            <w:rStyle w:val="katex-mathml"/>
            <w:rFonts w:ascii="Cambria Math" w:eastAsiaTheme="minorHAnsi" w:hAnsi="Cambria Math"/>
          </w:rPr>
          <m:t>t=5</m:t>
        </m:r>
      </m:oMath>
      <w:r>
        <w:t>. The rest of the time it is off.</w:t>
      </w:r>
    </w:p>
    <w:p w14:paraId="11B63560" w14:textId="77777777" w:rsidR="002256B4" w:rsidRDefault="002256B4" w:rsidP="002256B4">
      <w:pPr>
        <w:pStyle w:val="NormalWeb"/>
      </w:pPr>
      <w:r>
        <w:lastRenderedPageBreak/>
        <w:t xml:space="preserve">So our voltage function will be: </w:t>
      </w:r>
    </w:p>
    <w:p w14:paraId="162A6118" w14:textId="77777777" w:rsidR="009B53CB" w:rsidRDefault="00563151" w:rsidP="00546734">
      <w:pPr>
        <w:pStyle w:val="NormalWeb"/>
      </w:pPr>
      <m:oMathPara>
        <m:oMath>
          <m:r>
            <w:rPr>
              <w:rStyle w:val="katex-mathml"/>
              <w:rFonts w:ascii="Cambria Math" w:eastAsiaTheme="minorHAnsi" w:hAnsi="Cambria Math"/>
            </w:rPr>
            <m:t>V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=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2t+8</m:t>
              </m:r>
            </m:e>
          </m:d>
          <m:r>
            <w:rPr>
              <w:rStyle w:val="katex-mathml"/>
              <w:rFonts w:ascii="Cambria Math" w:eastAsiaTheme="minorHAnsi" w:hAnsi="Cambria Math" w:cs="Cambria Math"/>
            </w:rPr>
            <m:t>⋅</m:t>
          </m:r>
          <m:r>
            <w:rPr>
              <w:rStyle w:val="katex-mathml"/>
              <w:rFonts w:ascii="Cambria Math" w:eastAsiaTheme="minorHAnsi" w:hAnsi="Cambria Math"/>
            </w:rPr>
            <m:t>[u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-3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-u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-5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]</m:t>
          </m:r>
        </m:oMath>
      </m:oMathPara>
    </w:p>
    <w:p w14:paraId="72DB988D" w14:textId="77777777" w:rsidR="000E697C" w:rsidRDefault="002256B4" w:rsidP="00A770EB">
      <w:pPr>
        <w:pStyle w:val="NormalWeb"/>
      </w:pPr>
      <w:r>
        <w:t xml:space="preserve">The graph is as follows: </w:t>
      </w:r>
    </w:p>
    <w:p w14:paraId="6D785A52" w14:textId="77777777" w:rsidR="009B53CB" w:rsidRPr="00546734" w:rsidRDefault="009B53CB" w:rsidP="009B53CB">
      <w:pPr>
        <w:pStyle w:val="NormalWeb"/>
        <w:jc w:val="center"/>
      </w:pPr>
      <w:r>
        <w:rPr>
          <w:noProof/>
        </w:rPr>
        <w:drawing>
          <wp:inline distT="0" distB="0" distL="0" distR="0" wp14:anchorId="3CF2C43F" wp14:editId="485F670C">
            <wp:extent cx="2448040" cy="1754429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040" cy="1754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DFACB" w14:textId="77777777" w:rsidR="00D54C16" w:rsidRDefault="00D54C16" w:rsidP="00D54C16">
      <w:pPr>
        <w:pStyle w:val="NormalWeb"/>
      </w:pPr>
      <w:r w:rsidRPr="00FF1FE5">
        <w:t>Graph of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</m:t>
            </m:r>
          </m:e>
        </m:d>
        <m:r>
          <w:rPr>
            <w:rStyle w:val="katex-mathml"/>
            <w:rFonts w:ascii="Cambria Math" w:eastAsiaTheme="minorHAnsi" w:hAnsi="Cambria Math"/>
          </w:rPr>
          <m:t>=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2t+8</m:t>
            </m:r>
          </m:e>
        </m:d>
        <m:r>
          <w:rPr>
            <w:rStyle w:val="katex-mathml"/>
            <w:rFonts w:ascii="Cambria Math" w:eastAsiaTheme="minorHAnsi" w:hAnsi="Cambria Math" w:cs="Cambria Math"/>
          </w:rPr>
          <m:t>⋅</m:t>
        </m:r>
        <m:r>
          <w:rPr>
            <w:rStyle w:val="katex-mathml"/>
            <w:rFonts w:ascii="Cambria Math" w:eastAsiaTheme="minorHAnsi" w:hAnsi="Cambria Math"/>
          </w:rPr>
          <m:t>[u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-3</m:t>
            </m:r>
          </m:e>
        </m:d>
        <m:r>
          <w:rPr>
            <w:rStyle w:val="katex-mathml"/>
            <w:rFonts w:ascii="Cambria Math" w:eastAsiaTheme="minorHAnsi" w:hAnsi="Cambria Math"/>
          </w:rPr>
          <m:t>-u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-5</m:t>
            </m:r>
          </m:e>
        </m:d>
        <m:r>
          <w:rPr>
            <w:rStyle w:val="katex-mathml"/>
            <w:rFonts w:ascii="Cambria Math" w:eastAsiaTheme="minorHAnsi" w:hAnsi="Cambria Math"/>
          </w:rPr>
          <m:t>]</m:t>
        </m:r>
      </m:oMath>
      <w:r>
        <w:t xml:space="preserve">. The dashed line is </w:t>
      </w:r>
      <m:oMath>
        <m:r>
          <w:rPr>
            <w:rStyle w:val="katex-mathml"/>
            <w:rFonts w:ascii="Cambria Math" w:eastAsiaTheme="minorHAnsi" w:hAnsi="Cambria Math"/>
          </w:rPr>
          <m:t>V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</m:t>
            </m:r>
          </m:e>
        </m:d>
        <m:r>
          <w:rPr>
            <w:rStyle w:val="katex-mathml"/>
            <w:rFonts w:ascii="Cambria Math" w:eastAsiaTheme="minorHAnsi" w:hAnsi="Cambria Math"/>
          </w:rPr>
          <m:t>=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2t+8</m:t>
            </m:r>
          </m:e>
        </m:d>
        <m:r>
          <w:rPr>
            <w:rStyle w:val="katex-mathml"/>
            <w:rFonts w:ascii="Cambria Math" w:eastAsiaTheme="minorHAnsi" w:hAnsi="Cambria Math"/>
          </w:rPr>
          <m:t>.</m:t>
        </m:r>
      </m:oMath>
    </w:p>
    <w:p w14:paraId="27FB1317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>Now</w:t>
      </w:r>
      <w:r w:rsidR="00597B55">
        <w:rPr>
          <w:rFonts w:ascii="Times New Roman" w:hAnsi="Times New Roman" w:cs="Times New Roman"/>
          <w:sz w:val="24"/>
          <w:szCs w:val="24"/>
        </w:rPr>
        <w:t>,</w:t>
      </w:r>
      <w:r w:rsidRPr="008F4F12">
        <w:rPr>
          <w:rFonts w:ascii="Times New Roman" w:hAnsi="Times New Roman" w:cs="Times New Roman"/>
          <w:sz w:val="24"/>
          <w:szCs w:val="24"/>
        </w:rPr>
        <w:t xml:space="preserve"> the Laplace transform of </w:t>
      </w:r>
      <w:r w:rsidRPr="008F4F12">
        <w:rPr>
          <w:rFonts w:ascii="Times New Roman" w:hAnsi="Times New Roman" w:cs="Times New Roman"/>
          <w:b/>
          <w:sz w:val="24"/>
          <w:szCs w:val="24"/>
        </w:rPr>
        <w:t>unit step function</w:t>
      </w:r>
      <w:r w:rsidRPr="008F4F12">
        <w:rPr>
          <w:rFonts w:ascii="Times New Roman" w:hAnsi="Times New Roman" w:cs="Times New Roman"/>
          <w:sz w:val="24"/>
          <w:szCs w:val="24"/>
        </w:rPr>
        <w:t xml:space="preserve"> is,</w:t>
      </w:r>
    </w:p>
    <w:p w14:paraId="66182EEC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r>
            <w:rPr>
              <w:rFonts w:ascii="Cambria Math" w:hAnsi="Cambria Math" w:cs="Times New Roman"/>
              <w:sz w:val="24"/>
              <w:szCs w:val="24"/>
            </w:rPr>
            <m:t>{1.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}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as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den>
          </m:f>
        </m:oMath>
      </m:oMathPara>
    </w:p>
    <w:p w14:paraId="48CCFE35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).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}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a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+a)}</m:t>
          </m:r>
        </m:oMath>
      </m:oMathPara>
    </w:p>
    <w:p w14:paraId="7B41155C" w14:textId="77777777" w:rsidR="006666E5" w:rsidRPr="008F4F12" w:rsidRDefault="006666E5" w:rsidP="006666E5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1</w:t>
      </w:r>
    </w:p>
    <w:p w14:paraId="0ADD7006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Find the Laplace transformation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C1F448F" w14:textId="77777777" w:rsidR="006666E5" w:rsidRPr="008F4F12" w:rsidRDefault="00F3028C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{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+3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}</m:t>
        </m:r>
      </m:oMath>
    </w:p>
    <w:p w14:paraId="06960C80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3s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6t+9}</m:t>
          </m:r>
        </m:oMath>
      </m:oMathPara>
    </w:p>
    <w:p w14:paraId="456A495D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3s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6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9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198D5DD6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2</w:t>
      </w:r>
    </w:p>
    <w:p w14:paraId="5F55A78B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Find the Laplace </w:t>
      </w:r>
      <w:r w:rsidR="00A770EB">
        <w:rPr>
          <w:rFonts w:ascii="Times New Roman" w:hAnsi="Times New Roman" w:cs="Times New Roman"/>
          <w:sz w:val="24"/>
          <w:szCs w:val="24"/>
        </w:rPr>
        <w:t>t</w:t>
      </w:r>
      <w:r w:rsidRPr="008F4F12">
        <w:rPr>
          <w:rFonts w:ascii="Times New Roman" w:hAnsi="Times New Roman" w:cs="Times New Roman"/>
          <w:sz w:val="24"/>
          <w:szCs w:val="24"/>
        </w:rPr>
        <w:t xml:space="preserve">ransformation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409604D" w14:textId="77777777" w:rsidR="006666E5" w:rsidRPr="008F4F12" w:rsidRDefault="00F3028C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t&lt;π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t&gt;π</m:t>
                </m:r>
              </m:e>
            </m:eqArr>
          </m:e>
        </m:d>
      </m:oMath>
      <w:r w:rsidR="007E068E">
        <w:rPr>
          <w:rFonts w:ascii="Times New Roman" w:hAnsi="Times New Roman" w:cs="Times New Roman"/>
          <w:sz w:val="24"/>
          <w:szCs w:val="24"/>
        </w:rPr>
        <w:t xml:space="preserve">   .</w:t>
      </w:r>
    </w:p>
    <w:p w14:paraId="26C05DE3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=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π</m:t>
              </m:r>
            </m:e>
          </m:d>
        </m:oMath>
      </m:oMathPara>
    </w:p>
    <w:p w14:paraId="3CDEA74E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t</m:t>
              </m:r>
            </m:sup>
          </m:sSup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(t)}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+π)}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(t+π)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}</m:t>
          </m:r>
        </m:oMath>
      </m:oMathPara>
    </w:p>
    <w:p w14:paraId="44C52D02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t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π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π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t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+2</m:t>
                  </m:r>
                </m:e>
              </m:d>
            </m:sup>
          </m:sSup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+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5B5C7F1D" w14:textId="77777777" w:rsidR="006666E5" w:rsidRPr="008F4F12" w:rsidRDefault="006666E5" w:rsidP="00167BBC">
      <w:pPr>
        <w:tabs>
          <w:tab w:val="left" w:pos="1440"/>
          <w:tab w:val="left" w:pos="3586"/>
        </w:tabs>
        <w:spacing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3</w:t>
      </w:r>
    </w:p>
    <w:p w14:paraId="06857021" w14:textId="77777777" w:rsidR="006666E5" w:rsidRPr="008F4F12" w:rsidRDefault="00EF7C6C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Laplace t</w:t>
      </w:r>
      <w:r w:rsidR="006666E5" w:rsidRPr="008F4F12">
        <w:rPr>
          <w:rFonts w:ascii="Times New Roman" w:hAnsi="Times New Roman" w:cs="Times New Roman"/>
          <w:sz w:val="24"/>
          <w:szCs w:val="24"/>
        </w:rPr>
        <w:t xml:space="preserve">ransformation of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t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82B4761" w14:textId="77777777" w:rsidR="006666E5" w:rsidRPr="008F4F12" w:rsidRDefault="00F3028C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=L{</m:t>
        </m:r>
        <m:r>
          <w:rPr>
            <w:rFonts w:ascii="Cambria Math" w:hAnsi="Cambria Math" w:cs="Times New Roman"/>
            <w:sz w:val="24"/>
            <w:szCs w:val="24"/>
          </w:rPr>
          <m:t>t u(t-2)}</m:t>
        </m:r>
      </m:oMath>
    </w:p>
    <w:p w14:paraId="3F5E2037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t+2}</m:t>
          </m:r>
        </m:oMath>
      </m:oMathPara>
    </w:p>
    <w:p w14:paraId="1906BEDE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e>
          </m:d>
        </m:oMath>
      </m:oMathPara>
    </w:p>
    <w:p w14:paraId="32D4F8CE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2F59CC7B" w14:textId="77777777" w:rsidR="003D1E56" w:rsidRPr="00167BBC" w:rsidRDefault="009A41FF" w:rsidP="00167BBC">
      <w:pPr>
        <w:spacing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4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,      0&lt;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,              t&gt;2</m:t>
                </m:r>
              </m:e>
            </m:eqArr>
          </m:e>
        </m:d>
      </m:oMath>
      <w:r w:rsidR="008844B2">
        <w:rPr>
          <w:rFonts w:ascii="Times New Roman" w:hAnsi="Times New Roman" w:cs="Times New Roman"/>
          <w:sz w:val="24"/>
          <w:szCs w:val="24"/>
        </w:rPr>
        <w:t>,</w:t>
      </w:r>
    </w:p>
    <w:p w14:paraId="230655C4" w14:textId="77777777" w:rsidR="003D1E56" w:rsidRDefault="007E1EF5" w:rsidP="003D1E56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</w:t>
      </w:r>
      <w:r w:rsidR="003D1E56">
        <w:rPr>
          <w:rFonts w:ascii="Times New Roman" w:hAnsi="Times New Roman" w:cs="Times New Roman"/>
          <w:sz w:val="24"/>
          <w:szCs w:val="24"/>
        </w:rPr>
        <w:t xml:space="preserve">ketch 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F01201D">
          <v:shape id="_x0000_i1034" type="#_x0000_t75" style="width:27pt;height:20.25pt" o:ole="">
            <v:imagedata r:id="rId25" o:title=""/>
          </v:shape>
          <o:OLEObject Type="Embed" ProgID="Equation.DSMT4" ShapeID="_x0000_i1034" DrawAspect="Content" ObjectID="_1729408361" r:id="rId26"/>
        </w:object>
      </w:r>
      <w:r w:rsidR="003D1E56">
        <w:rPr>
          <w:rFonts w:ascii="Times New Roman" w:hAnsi="Times New Roman" w:cs="Times New Roman"/>
          <w:sz w:val="24"/>
          <w:szCs w:val="24"/>
        </w:rPr>
        <w:t>,</w:t>
      </w:r>
    </w:p>
    <w:p w14:paraId="4514F3D4" w14:textId="77777777" w:rsidR="003D1E56" w:rsidRDefault="007E1EF5" w:rsidP="003D1E56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3D1E56">
        <w:rPr>
          <w:rFonts w:ascii="Times New Roman" w:hAnsi="Times New Roman" w:cs="Times New Roman"/>
          <w:sz w:val="24"/>
          <w:szCs w:val="24"/>
        </w:rPr>
        <w:t xml:space="preserve">onvert 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939A977">
          <v:shape id="_x0000_i1035" type="#_x0000_t75" style="width:27pt;height:20.25pt" o:ole="">
            <v:imagedata r:id="rId25" o:title=""/>
          </v:shape>
          <o:OLEObject Type="Embed" ProgID="Equation.DSMT4" ShapeID="_x0000_i1035" DrawAspect="Content" ObjectID="_1729408362" r:id="rId27"/>
        </w:object>
      </w:r>
      <w:r w:rsidR="003D1E56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4FDAEBA0" w14:textId="77777777" w:rsidR="003D1E56" w:rsidRDefault="007E1EF5" w:rsidP="00D6316C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3D1E56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4270528">
          <v:shape id="_x0000_i1036" type="#_x0000_t75" style="width:27pt;height:20.25pt" o:ole="">
            <v:imagedata r:id="rId25" o:title=""/>
          </v:shape>
          <o:OLEObject Type="Embed" ProgID="Equation.DSMT4" ShapeID="_x0000_i1036" DrawAspect="Content" ObjectID="_1729408363" r:id="rId28"/>
        </w:object>
      </w:r>
      <w:r w:rsidR="003D1E56">
        <w:rPr>
          <w:rFonts w:ascii="Times New Roman" w:hAnsi="Times New Roman" w:cs="Times New Roman"/>
          <w:sz w:val="24"/>
          <w:szCs w:val="24"/>
        </w:rPr>
        <w:t>.</w:t>
      </w:r>
    </w:p>
    <w:p w14:paraId="1C8E2A46" w14:textId="77777777" w:rsidR="001872C9" w:rsidRDefault="00F3028C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9"/>
        <w:gridCol w:w="5508"/>
      </w:tblGrid>
      <w:tr w:rsidR="001872C9" w14:paraId="37143822" w14:textId="77777777" w:rsidTr="00815771">
        <w:tc>
          <w:tcPr>
            <w:tcW w:w="3528" w:type="dxa"/>
          </w:tcPr>
          <w:p w14:paraId="14F88E68" w14:textId="77777777" w:rsidR="001872C9" w:rsidRPr="00F7349F" w:rsidRDefault="001872C9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7BF07E" w14:textId="77777777" w:rsidR="00F7349F" w:rsidRPr="00F7349F" w:rsidRDefault="00F7349F" w:rsidP="00F7349F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17FDC1F3" wp14:editId="7D0648D6">
                  <wp:extent cx="1885950" cy="11430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5" w:type="dxa"/>
          </w:tcPr>
          <w:p w14:paraId="13C5DAE8" w14:textId="77777777" w:rsidR="00F7349F" w:rsidRPr="00F7349F" w:rsidRDefault="00F7349F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8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6[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oMath>
          </w:p>
          <w:p w14:paraId="286BB48C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8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0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]-2[u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2</m:t>
                        </m:r>
                      </m:e>
                    </m:d>
                  </m:e>
                </m:d>
              </m:oMath>
            </m:oMathPara>
          </w:p>
          <w:p w14:paraId="46FA3686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0AA074" w14:textId="77777777" w:rsidR="00F7349F" w:rsidRPr="00F7349F" w:rsidRDefault="00F7349F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=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2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}</m:t>
              </m:r>
            </m:oMath>
          </w:p>
          <w:p w14:paraId="1ABA3997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s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</m:oMath>
            </m:oMathPara>
          </w:p>
          <w:p w14:paraId="75401937" w14:textId="77777777" w:rsidR="001872C9" w:rsidRDefault="001872C9" w:rsidP="001872C9">
            <w:pPr>
              <w:tabs>
                <w:tab w:val="left" w:pos="3586"/>
              </w:tabs>
              <w:contextualSpacing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1DBA5296" w14:textId="77777777" w:rsidR="009A41FF" w:rsidRPr="008F4F12" w:rsidRDefault="009A41FF" w:rsidP="001872C9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FFEFCFE" w14:textId="77777777" w:rsidR="009A41FF" w:rsidRPr="00167BBC" w:rsidRDefault="000A7053" w:rsidP="00167BB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:</w:t>
      </w:r>
      <w:r w:rsidR="001F4C30">
        <w:rPr>
          <w:rFonts w:ascii="Times New Roman" w:hAnsi="Times New Roman" w:cs="Times New Roman"/>
          <w:b/>
          <w:sz w:val="24"/>
          <w:szCs w:val="24"/>
        </w:rPr>
        <w:t>05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,     a&lt; t&lt;b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        t&gt;b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 </m:t>
        </m:r>
      </m:oMath>
      <w:r w:rsidR="004206F2"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sz w:val="24"/>
          <w:szCs w:val="24"/>
        </w:rPr>
        <w:t xml:space="preserve">E, </w:t>
      </w:r>
      <w:r w:rsidR="004206F2" w:rsidRPr="004206F2">
        <w:rPr>
          <w:rFonts w:ascii="Times New Roman" w:hAnsi="Times New Roman" w:cs="Times New Roman"/>
          <w:i/>
          <w:sz w:val="24"/>
          <w:szCs w:val="24"/>
        </w:rPr>
        <w:t>a</w:t>
      </w:r>
      <w:r w:rsidR="004206F2">
        <w:rPr>
          <w:rFonts w:ascii="Times New Roman" w:hAnsi="Times New Roman" w:cs="Times New Roman"/>
          <w:sz w:val="24"/>
          <w:szCs w:val="24"/>
        </w:rPr>
        <w:t xml:space="preserve"> and </w:t>
      </w:r>
      <w:r w:rsidR="004206F2" w:rsidRPr="004206F2">
        <w:rPr>
          <w:rFonts w:ascii="Times New Roman" w:hAnsi="Times New Roman" w:cs="Times New Roman"/>
          <w:i/>
          <w:sz w:val="24"/>
          <w:szCs w:val="24"/>
        </w:rPr>
        <w:t>b</w:t>
      </w:r>
      <w:r w:rsidR="004206F2">
        <w:rPr>
          <w:rFonts w:ascii="Times New Roman" w:hAnsi="Times New Roman" w:cs="Times New Roman"/>
          <w:sz w:val="24"/>
          <w:szCs w:val="24"/>
        </w:rPr>
        <w:t xml:space="preserve"> are positive constants.</w:t>
      </w:r>
    </w:p>
    <w:p w14:paraId="443C4E1A" w14:textId="77777777" w:rsidR="00B26BFD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B26BFD">
        <w:rPr>
          <w:rFonts w:ascii="Times New Roman" w:hAnsi="Times New Roman" w:cs="Times New Roman"/>
          <w:sz w:val="24"/>
          <w:szCs w:val="24"/>
        </w:rPr>
        <w:t xml:space="preserve">ketch 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5253778">
          <v:shape id="_x0000_i1037" type="#_x0000_t75" style="width:27pt;height:20.25pt" o:ole="">
            <v:imagedata r:id="rId25" o:title=""/>
          </v:shape>
          <o:OLEObject Type="Embed" ProgID="Equation.DSMT4" ShapeID="_x0000_i1037" DrawAspect="Content" ObjectID="_1729408364" r:id="rId30"/>
        </w:object>
      </w:r>
      <w:r w:rsidR="00B26BFD">
        <w:rPr>
          <w:rFonts w:ascii="Times New Roman" w:hAnsi="Times New Roman" w:cs="Times New Roman"/>
          <w:sz w:val="24"/>
          <w:szCs w:val="24"/>
        </w:rPr>
        <w:t>,</w:t>
      </w:r>
    </w:p>
    <w:p w14:paraId="588D0D44" w14:textId="77777777" w:rsidR="00B26BFD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B26BFD">
        <w:rPr>
          <w:rFonts w:ascii="Times New Roman" w:hAnsi="Times New Roman" w:cs="Times New Roman"/>
          <w:sz w:val="24"/>
          <w:szCs w:val="24"/>
        </w:rPr>
        <w:t xml:space="preserve">onvert 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2FCDEF01">
          <v:shape id="_x0000_i1038" type="#_x0000_t75" style="width:27pt;height:20.25pt" o:ole="">
            <v:imagedata r:id="rId25" o:title=""/>
          </v:shape>
          <o:OLEObject Type="Embed" ProgID="Equation.DSMT4" ShapeID="_x0000_i1038" DrawAspect="Content" ObjectID="_1729408365" r:id="rId31"/>
        </w:object>
      </w:r>
      <w:r w:rsidR="00B26BFD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3642D108" w14:textId="77777777" w:rsidR="00167BBC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B26BFD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A56CF4F">
          <v:shape id="_x0000_i1039" type="#_x0000_t75" style="width:27pt;height:20.25pt" o:ole="">
            <v:imagedata r:id="rId25" o:title=""/>
          </v:shape>
          <o:OLEObject Type="Embed" ProgID="Equation.DSMT4" ShapeID="_x0000_i1039" DrawAspect="Content" ObjectID="_1729408366" r:id="rId32"/>
        </w:object>
      </w:r>
      <w:r w:rsidR="00167BBC">
        <w:rPr>
          <w:rFonts w:ascii="Times New Roman" w:hAnsi="Times New Roman" w:cs="Times New Roman"/>
          <w:sz w:val="24"/>
          <w:szCs w:val="24"/>
        </w:rPr>
        <w:t>.</w:t>
      </w:r>
    </w:p>
    <w:p w14:paraId="3C59E5E4" w14:textId="77777777" w:rsidR="00B26BFD" w:rsidRPr="00167BBC" w:rsidRDefault="00F3028C" w:rsidP="00167BBC">
      <w:pPr>
        <w:tabs>
          <w:tab w:val="left" w:pos="3586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67BB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0"/>
        <w:gridCol w:w="5517"/>
      </w:tblGrid>
      <w:tr w:rsidR="00B26BFD" w14:paraId="09971D20" w14:textId="77777777" w:rsidTr="00167BBC">
        <w:trPr>
          <w:trHeight w:val="1700"/>
        </w:trPr>
        <w:tc>
          <w:tcPr>
            <w:tcW w:w="3528" w:type="dxa"/>
          </w:tcPr>
          <w:p w14:paraId="5FD52854" w14:textId="77777777" w:rsidR="00B26BFD" w:rsidRPr="00F7349F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7909D1" w14:textId="77777777" w:rsidR="00B26BFD" w:rsidRPr="00F7349F" w:rsidRDefault="00B26BFD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3F5BCA4A" wp14:editId="3F6C4263">
                  <wp:extent cx="1819275" cy="1104900"/>
                  <wp:effectExtent l="0" t="0" r="952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841" cy="1105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5" w:type="dxa"/>
          </w:tcPr>
          <w:p w14:paraId="317A4E99" w14:textId="77777777" w:rsidR="00B26BFD" w:rsidRPr="00B26BFD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(t)=E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    a&lt; t&lt;b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             t&gt;b</m:t>
                      </m:r>
                    </m:e>
                  </m:eqArr>
                </m:e>
              </m:d>
            </m:oMath>
          </w:p>
          <w:p w14:paraId="3C261BD9" w14:textId="77777777" w:rsidR="00B26BFD" w:rsidRPr="00B26BFD" w:rsidRDefault="00B26BFD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=E[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a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u(t-b)]</m:t>
                </m:r>
              </m:oMath>
            </m:oMathPara>
          </w:p>
          <w:p w14:paraId="1D072CA0" w14:textId="77777777" w:rsidR="00B26BFD" w:rsidRPr="008F4F12" w:rsidRDefault="00B26BFD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747B2F8" w14:textId="77777777" w:rsidR="00B26BFD" w:rsidRPr="00B26BFD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E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(t-b)</m:t>
                  </m:r>
                </m:e>
              </m:d>
            </m:oMath>
          </w:p>
          <w:p w14:paraId="54A99A73" w14:textId="77777777" w:rsidR="00B26BFD" w:rsidRPr="00B26BFD" w:rsidRDefault="00B26BFD" w:rsidP="00167BBC">
            <w:pPr>
              <w:tabs>
                <w:tab w:val="left" w:pos="358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6BF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a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b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</w:tc>
      </w:tr>
    </w:tbl>
    <w:p w14:paraId="054504F5" w14:textId="77777777" w:rsidR="00572590" w:rsidRDefault="00572590" w:rsidP="00994B4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3DBE48D" w14:textId="77777777" w:rsidR="009A41FF" w:rsidRPr="00994B4D" w:rsidRDefault="009A41FF" w:rsidP="00994B4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B47931">
        <w:rPr>
          <w:rFonts w:ascii="Times New Roman" w:hAnsi="Times New Roman" w:cs="Times New Roman"/>
          <w:b/>
          <w:sz w:val="24"/>
          <w:szCs w:val="24"/>
        </w:rPr>
        <w:t>06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1,     1&lt; 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-t,     2&lt;t&lt;3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</w:p>
    <w:p w14:paraId="65DBBBE1" w14:textId="77777777" w:rsidR="006F78DE" w:rsidRP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6F78DE" w:rsidRPr="006F78DE">
        <w:rPr>
          <w:rFonts w:ascii="Times New Roman" w:hAnsi="Times New Roman" w:cs="Times New Roman"/>
          <w:sz w:val="24"/>
          <w:szCs w:val="24"/>
        </w:rPr>
        <w:t xml:space="preserve">ketch </w:t>
      </w:r>
      <w:r w:rsidR="006F78DE" w:rsidRPr="003D1E56">
        <w:rPr>
          <w:position w:val="-14"/>
        </w:rPr>
        <w:object w:dxaOrig="540" w:dyaOrig="400" w14:anchorId="373BB113">
          <v:shape id="_x0000_i1040" type="#_x0000_t75" style="width:27pt;height:20.25pt" o:ole="">
            <v:imagedata r:id="rId25" o:title=""/>
          </v:shape>
          <o:OLEObject Type="Embed" ProgID="Equation.DSMT4" ShapeID="_x0000_i1040" DrawAspect="Content" ObjectID="_1729408367" r:id="rId34"/>
        </w:object>
      </w:r>
      <w:r w:rsidR="006F78DE" w:rsidRPr="006F78DE">
        <w:rPr>
          <w:rFonts w:ascii="Times New Roman" w:hAnsi="Times New Roman" w:cs="Times New Roman"/>
          <w:sz w:val="24"/>
          <w:szCs w:val="24"/>
        </w:rPr>
        <w:t>,</w:t>
      </w:r>
    </w:p>
    <w:p w14:paraId="39C38B98" w14:textId="77777777" w:rsid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6F78DE">
        <w:rPr>
          <w:rFonts w:ascii="Times New Roman" w:hAnsi="Times New Roman" w:cs="Times New Roman"/>
          <w:sz w:val="24"/>
          <w:szCs w:val="24"/>
        </w:rPr>
        <w:t xml:space="preserve">onvert </w:t>
      </w:r>
      <w:r w:rsidR="006F78DE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804E8F8">
          <v:shape id="_x0000_i1041" type="#_x0000_t75" style="width:27pt;height:20.25pt" o:ole="">
            <v:imagedata r:id="rId25" o:title=""/>
          </v:shape>
          <o:OLEObject Type="Embed" ProgID="Equation.DSMT4" ShapeID="_x0000_i1041" DrawAspect="Content" ObjectID="_1729408368" r:id="rId35"/>
        </w:object>
      </w:r>
      <w:r w:rsidR="006F78DE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1DCF0C6E" w14:textId="77777777" w:rsidR="006F78DE" w:rsidRP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6F78DE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6F78DE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F6A1503">
          <v:shape id="_x0000_i1042" type="#_x0000_t75" style="width:27pt;height:20.25pt" o:ole="">
            <v:imagedata r:id="rId25" o:title=""/>
          </v:shape>
          <o:OLEObject Type="Embed" ProgID="Equation.DSMT4" ShapeID="_x0000_i1042" DrawAspect="Content" ObjectID="_1729408369" r:id="rId36"/>
        </w:object>
      </w:r>
      <w:r w:rsidR="006F78DE">
        <w:rPr>
          <w:rFonts w:ascii="Times New Roman" w:hAnsi="Times New Roman" w:cs="Times New Roman"/>
          <w:sz w:val="24"/>
          <w:szCs w:val="24"/>
        </w:rPr>
        <w:t>.</w:t>
      </w:r>
    </w:p>
    <w:p w14:paraId="2B1C9302" w14:textId="77777777" w:rsidR="006F78DE" w:rsidRDefault="006F78DE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9558" w:type="dxa"/>
        <w:tblLook w:val="04A0" w:firstRow="1" w:lastRow="0" w:firstColumn="1" w:lastColumn="0" w:noHBand="0" w:noVBand="1"/>
      </w:tblPr>
      <w:tblGrid>
        <w:gridCol w:w="2736"/>
        <w:gridCol w:w="6862"/>
      </w:tblGrid>
      <w:tr w:rsidR="006F78DE" w14:paraId="33D8233F" w14:textId="77777777" w:rsidTr="005029F5">
        <w:tc>
          <w:tcPr>
            <w:tcW w:w="3528" w:type="dxa"/>
          </w:tcPr>
          <w:p w14:paraId="02406C4D" w14:textId="77777777" w:rsidR="006F78DE" w:rsidRPr="00F7349F" w:rsidRDefault="006F78DE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877EC4" w14:textId="77777777" w:rsidR="006F78DE" w:rsidRPr="00F7349F" w:rsidRDefault="006F78DE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63B4E04A" wp14:editId="2D0D6CAC">
                  <wp:extent cx="1600200" cy="172402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5501" cy="1729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0" w:type="dxa"/>
          </w:tcPr>
          <w:p w14:paraId="75171944" w14:textId="77777777" w:rsidR="005029F5" w:rsidRPr="005029F5" w:rsidRDefault="005029F5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29F5">
              <w:rPr>
                <w:rFonts w:ascii="Times New Roman" w:eastAsiaTheme="minorEastAsia" w:hAnsi="Times New Roman" w:cs="Times New Roman"/>
                <w:position w:val="-16"/>
                <w:sz w:val="24"/>
                <w:szCs w:val="24"/>
              </w:rPr>
              <w:object w:dxaOrig="5920" w:dyaOrig="440" w14:anchorId="770ECAA3">
                <v:shape id="_x0000_i1043" type="#_x0000_t75" style="width:296.25pt;height:21.75pt" o:ole="">
                  <v:imagedata r:id="rId38" o:title=""/>
                </v:shape>
                <o:OLEObject Type="Embed" ProgID="Equation.DSMT4" ShapeID="_x0000_i1043" DrawAspect="Content" ObjectID="_1729408370" r:id="rId39"/>
              </w:objec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</m:oMath>
          </w:p>
          <w:p w14:paraId="12314469" w14:textId="77777777" w:rsidR="005029F5" w:rsidRPr="005029F5" w:rsidRDefault="00000000" w:rsidP="00167BBC">
            <w:pPr>
              <w:pStyle w:val="ListParagraph"/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-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(t-3)</m:t>
                </m:r>
              </m:oMath>
            </m:oMathPara>
          </w:p>
          <w:p w14:paraId="071A299E" w14:textId="77777777" w:rsidR="005029F5" w:rsidRPr="003812D4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(t-3)</m:t>
                </m:r>
              </m:oMath>
            </m:oMathPara>
          </w:p>
          <w:p w14:paraId="11BB5217" w14:textId="77777777" w:rsidR="006F78DE" w:rsidRPr="00B26BFD" w:rsidRDefault="006F78DE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</w:p>
          <w:p w14:paraId="5A48FEF7" w14:textId="77777777" w:rsidR="006F78DE" w:rsidRPr="008F4F12" w:rsidRDefault="006F78DE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D6A35ED" w14:textId="77777777" w:rsidR="005029F5" w:rsidRPr="005029F5" w:rsidRDefault="005029F5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</m:t>
                  </m:r>
                </m:sup>
              </m:sSup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1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-2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s</m:t>
                  </m:r>
                </m:sup>
              </m:sSup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2-23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</m:oMath>
          </w:p>
          <w:p w14:paraId="2EA3AA07" w14:textId="77777777" w:rsidR="005029F5" w:rsidRPr="005029F5" w:rsidRDefault="00000000" w:rsidP="00167BBC">
            <w:pPr>
              <w:pStyle w:val="ListParagraph"/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+3-3</m:t>
                    </m:r>
                  </m:e>
                </m:d>
              </m:oMath>
            </m:oMathPara>
          </w:p>
          <w:p w14:paraId="57BE9BB8" w14:textId="77777777" w:rsidR="005029F5" w:rsidRPr="008F4F12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   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4668BF21" w14:textId="77777777" w:rsidR="005029F5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w:lastRenderedPageBreak/>
                  <m:t xml:space="preserve">                          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.</m:t>
                </m:r>
              </m:oMath>
            </m:oMathPara>
          </w:p>
          <w:p w14:paraId="3B79344C" w14:textId="77777777" w:rsidR="006F78DE" w:rsidRPr="00B26BFD" w:rsidRDefault="006F78DE" w:rsidP="00167BBC">
            <w:pPr>
              <w:tabs>
                <w:tab w:val="left" w:pos="358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05CD0759" w14:textId="77777777" w:rsidR="006F78DE" w:rsidRPr="006F78DE" w:rsidRDefault="006F78DE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259FA48B" w14:textId="77777777" w:rsidR="00F3028C" w:rsidRPr="00994B4D" w:rsidRDefault="006666E5" w:rsidP="00994B4D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C02C06">
        <w:rPr>
          <w:rFonts w:ascii="Times New Roman" w:hAnsi="Times New Roman" w:cs="Times New Roman"/>
          <w:b/>
          <w:sz w:val="24"/>
          <w:szCs w:val="24"/>
        </w:rPr>
        <w:t>0</w:t>
      </w:r>
      <w:r w:rsidR="00B30997">
        <w:rPr>
          <w:rFonts w:ascii="Times New Roman" w:hAnsi="Times New Roman" w:cs="Times New Roman"/>
          <w:b/>
          <w:sz w:val="24"/>
          <w:szCs w:val="24"/>
        </w:rPr>
        <w:t>7</w:t>
      </w:r>
      <w:r w:rsid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,          0&lt; 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,      2≤t&lt;6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25,       6≤t&lt;9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7,                 t&gt;9</m:t>
                </m:r>
              </m:e>
            </m:eqArr>
          </m:e>
        </m:d>
      </m:oMath>
      <w:r w:rsidR="008844B2">
        <w:rPr>
          <w:rFonts w:ascii="Times New Roman" w:hAnsi="Times New Roman" w:cs="Times New Roman"/>
          <w:sz w:val="24"/>
          <w:szCs w:val="24"/>
        </w:rPr>
        <w:t>,</w:t>
      </w:r>
    </w:p>
    <w:p w14:paraId="78783FB6" w14:textId="77777777" w:rsidR="000F6774" w:rsidRPr="000F6774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0F6774" w:rsidRPr="000F6774">
        <w:rPr>
          <w:rFonts w:ascii="Times New Roman" w:hAnsi="Times New Roman" w:cs="Times New Roman"/>
          <w:sz w:val="24"/>
          <w:szCs w:val="24"/>
        </w:rPr>
        <w:t xml:space="preserve">ketch </w:t>
      </w:r>
      <w:r w:rsidR="000F6774" w:rsidRPr="003D1E56">
        <w:rPr>
          <w:position w:val="-14"/>
        </w:rPr>
        <w:object w:dxaOrig="540" w:dyaOrig="400" w14:anchorId="0D80CC59">
          <v:shape id="_x0000_i1044" type="#_x0000_t75" style="width:27pt;height:20.25pt" o:ole="">
            <v:imagedata r:id="rId25" o:title=""/>
          </v:shape>
          <o:OLEObject Type="Embed" ProgID="Equation.DSMT4" ShapeID="_x0000_i1044" DrawAspect="Content" ObjectID="_1729408371" r:id="rId40"/>
        </w:object>
      </w:r>
      <w:r w:rsidR="000F6774" w:rsidRPr="000F6774">
        <w:rPr>
          <w:rFonts w:ascii="Times New Roman" w:hAnsi="Times New Roman" w:cs="Times New Roman"/>
          <w:sz w:val="24"/>
          <w:szCs w:val="24"/>
        </w:rPr>
        <w:t>,</w:t>
      </w:r>
    </w:p>
    <w:p w14:paraId="38311371" w14:textId="77777777" w:rsidR="000F6774" w:rsidRPr="000F6774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0F6774" w:rsidRPr="000F6774">
        <w:rPr>
          <w:rFonts w:ascii="Times New Roman" w:hAnsi="Times New Roman" w:cs="Times New Roman"/>
          <w:sz w:val="24"/>
          <w:szCs w:val="24"/>
        </w:rPr>
        <w:t xml:space="preserve">onvert </w:t>
      </w:r>
      <w:r w:rsidR="000F6774" w:rsidRPr="003D1E56">
        <w:rPr>
          <w:position w:val="-14"/>
        </w:rPr>
        <w:object w:dxaOrig="540" w:dyaOrig="400" w14:anchorId="212C32FF">
          <v:shape id="_x0000_i1045" type="#_x0000_t75" style="width:27pt;height:20.25pt" o:ole="">
            <v:imagedata r:id="rId25" o:title=""/>
          </v:shape>
          <o:OLEObject Type="Embed" ProgID="Equation.DSMT4" ShapeID="_x0000_i1045" DrawAspect="Content" ObjectID="_1729408372" r:id="rId41"/>
        </w:object>
      </w:r>
      <w:r w:rsidR="000F6774" w:rsidRPr="000F6774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4DC3A64C" w14:textId="77777777" w:rsidR="000F6774" w:rsidRPr="00EC79A3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0F6774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0F6774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7AD311C">
          <v:shape id="_x0000_i1046" type="#_x0000_t75" style="width:27pt;height:20.25pt" o:ole="">
            <v:imagedata r:id="rId25" o:title=""/>
          </v:shape>
          <o:OLEObject Type="Embed" ProgID="Equation.DSMT4" ShapeID="_x0000_i1046" DrawAspect="Content" ObjectID="_1729408373" r:id="rId42"/>
        </w:object>
      </w:r>
      <w:r w:rsidR="000F6774">
        <w:rPr>
          <w:rFonts w:ascii="Times New Roman" w:hAnsi="Times New Roman" w:cs="Times New Roman"/>
          <w:sz w:val="24"/>
          <w:szCs w:val="24"/>
        </w:rPr>
        <w:t>.</w:t>
      </w:r>
    </w:p>
    <w:p w14:paraId="65CFA00D" w14:textId="77777777" w:rsidR="000F6774" w:rsidRDefault="000F6774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9738" w:type="dxa"/>
        <w:tblLook w:val="04A0" w:firstRow="1" w:lastRow="0" w:firstColumn="1" w:lastColumn="0" w:noHBand="0" w:noVBand="1"/>
      </w:tblPr>
      <w:tblGrid>
        <w:gridCol w:w="3528"/>
        <w:gridCol w:w="6210"/>
      </w:tblGrid>
      <w:tr w:rsidR="000F6774" w14:paraId="538F5A91" w14:textId="77777777" w:rsidTr="00F43016">
        <w:tc>
          <w:tcPr>
            <w:tcW w:w="3528" w:type="dxa"/>
          </w:tcPr>
          <w:p w14:paraId="693C08E2" w14:textId="77777777" w:rsidR="000F6774" w:rsidRPr="00F7349F" w:rsidRDefault="000F6774" w:rsidP="00167BBC">
            <w:pPr>
              <w:pStyle w:val="ListParagraph"/>
              <w:numPr>
                <w:ilvl w:val="0"/>
                <w:numId w:val="21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F2DB119" w14:textId="77777777" w:rsidR="000F6774" w:rsidRPr="00F7349F" w:rsidRDefault="000F6774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0A41DC29" wp14:editId="1BA7D455">
                  <wp:extent cx="2073071" cy="1800225"/>
                  <wp:effectExtent l="0" t="0" r="381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2774" cy="1799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10" w:type="dxa"/>
          </w:tcPr>
          <w:p w14:paraId="56EFF49B" w14:textId="77777777" w:rsidR="000F6774" w:rsidRPr="000F6774" w:rsidRDefault="00F43016" w:rsidP="00167BBC">
            <w:pPr>
              <w:pStyle w:val="ListParagraph"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9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           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6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25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6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9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                    7[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9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oMath>
          </w:p>
          <w:p w14:paraId="4E87C70F" w14:textId="77777777" w:rsidR="000F6774" w:rsidRPr="00167BBC" w:rsidRDefault="000F6774" w:rsidP="00167BB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=9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0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5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31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6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8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9</m:t>
                    </m:r>
                  </m:e>
                </m:d>
              </m:oMath>
            </m:oMathPara>
          </w:p>
          <w:p w14:paraId="49EC61BE" w14:textId="77777777" w:rsidR="00167BBC" w:rsidRPr="0063704D" w:rsidRDefault="00167BBC" w:rsidP="00167BB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6E80F5" w14:textId="77777777" w:rsidR="000F6774" w:rsidRPr="000F6774" w:rsidRDefault="000F6774" w:rsidP="00167BBC">
            <w:pPr>
              <w:pStyle w:val="ListParagraph"/>
              <w:numPr>
                <w:ilvl w:val="0"/>
                <w:numId w:val="21"/>
              </w:numPr>
              <w:tabs>
                <w:tab w:val="left" w:pos="3586"/>
                <w:tab w:val="center" w:pos="468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=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-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+                    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31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6</m:t>
                  </m:r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}-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9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}</m:t>
              </m:r>
            </m:oMath>
          </w:p>
          <w:p w14:paraId="0655DCB2" w14:textId="77777777" w:rsidR="000F6774" w:rsidRDefault="000F6774" w:rsidP="00167BBC">
            <w:pPr>
              <w:tabs>
                <w:tab w:val="left" w:pos="3586"/>
                <w:tab w:val="center" w:pos="4680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     =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1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6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8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9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27005A27" w14:textId="77777777" w:rsidR="000F6774" w:rsidRPr="00950113" w:rsidRDefault="000F6774" w:rsidP="00950113">
            <w:pPr>
              <w:tabs>
                <w:tab w:val="left" w:pos="3586"/>
                <w:tab w:val="center" w:pos="4680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         =(9-15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1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18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3D9242B2" w14:textId="77777777" w:rsidR="000531E7" w:rsidRDefault="000531E7" w:rsidP="0063704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F156E39" w14:textId="77777777" w:rsidR="00DB491D" w:rsidRDefault="00DB491D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4324617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08986A4" wp14:editId="06FEF92E">
            <wp:extent cx="5732145" cy="3637915"/>
            <wp:effectExtent l="0" t="0" r="1905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irac_1_1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637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7C1D6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7EAA04A4" wp14:editId="5B810ADA">
            <wp:extent cx="5732145" cy="3259455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dirac_2_1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14A5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08A3008" wp14:editId="5061466C">
            <wp:extent cx="5732145" cy="3357245"/>
            <wp:effectExtent l="0" t="0" r="190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dirac_3_1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3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8D8FB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3ED77AD2" wp14:editId="6B8FAA92">
            <wp:extent cx="5732145" cy="4645025"/>
            <wp:effectExtent l="0" t="0" r="1905" b="317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dirac_4_1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64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8E342" w14:textId="77777777" w:rsidR="00DB491D" w:rsidRDefault="00DB491D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C933F27" w14:textId="77777777" w:rsidR="00DB491D" w:rsidRDefault="00DB491D" w:rsidP="00DB491D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7EAB5C0" w14:textId="52FB6310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 Set 2</w:t>
      </w:r>
    </w:p>
    <w:p w14:paraId="424B66E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1B6C7AA" w14:textId="77777777" w:rsidR="00B14BFC" w:rsidRPr="00882CC4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82CC4">
        <w:rPr>
          <w:rFonts w:ascii="Times New Roman" w:hAnsi="Times New Roman" w:cs="Times New Roman"/>
          <w:b/>
          <w:sz w:val="24"/>
          <w:szCs w:val="24"/>
        </w:rPr>
        <w:t>Unit step function</w:t>
      </w:r>
    </w:p>
    <w:p w14:paraId="3C169D4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A9B6795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F7670">
        <w:rPr>
          <w:rFonts w:ascii="Times New Roman" w:hAnsi="Times New Roman" w:cs="Times New Roman"/>
          <w:b/>
          <w:sz w:val="24"/>
          <w:szCs w:val="24"/>
        </w:rPr>
        <w:t>Sketch the following functions and find their Laplace transforms</w:t>
      </w:r>
      <w:r>
        <w:rPr>
          <w:rFonts w:ascii="Times New Roman" w:hAnsi="Times New Roman" w:cs="Times New Roman"/>
          <w:b/>
          <w:sz w:val="24"/>
          <w:szCs w:val="24"/>
        </w:rPr>
        <w:t xml:space="preserve"> (21-25)</w:t>
      </w:r>
      <w:r w:rsidRPr="00FF7670">
        <w:rPr>
          <w:rFonts w:ascii="Times New Roman" w:hAnsi="Times New Roman" w:cs="Times New Roman"/>
          <w:b/>
          <w:sz w:val="24"/>
          <w:szCs w:val="24"/>
        </w:rPr>
        <w:t>:</w:t>
      </w:r>
    </w:p>
    <w:p w14:paraId="46E195F8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74338F0" w14:textId="77777777" w:rsidR="00B14BFC" w:rsidRPr="002D0D4F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a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a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 xml:space="preserve"> 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a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48EC33F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8927056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+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4EC526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9223E5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BE724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2333CD3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2B1507B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76952C1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E98885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CB2228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  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π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4s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π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 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8E2869B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552B6B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ketch the following functions. Write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b/>
          <w:sz w:val="24"/>
          <w:szCs w:val="24"/>
        </w:rPr>
        <w:t xml:space="preserve"> in terms of unit step function and hence find</w:t>
      </w:r>
    </w:p>
    <w:p w14:paraId="213731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eir Laplace transforms: (26-27)</w:t>
      </w:r>
    </w:p>
    <w:p w14:paraId="5D69C170" w14:textId="77777777" w:rsidR="00B14BFC" w:rsidRPr="00043097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14:paraId="3D2EC75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6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 ;0&lt;t&lt;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;          t&gt;1</m:t>
                </m:r>
              </m:e>
            </m:eqArr>
          </m:e>
        </m:d>
      </m:oMath>
    </w:p>
    <w:p w14:paraId="46A162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8439D8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-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4FE065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0457B4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497974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,     0≤t&lt;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,           t≥1</m:t>
                </m:r>
              </m:e>
            </m:eqArr>
          </m:e>
        </m:d>
      </m:oMath>
      <w:r>
        <w:rPr>
          <w:rFonts w:ascii="Times New Roman" w:hAnsi="Times New Roman" w:cs="Times New Roman"/>
          <w:sz w:val="24"/>
          <w:szCs w:val="24"/>
        </w:rPr>
        <w:t>,</w:t>
      </w:r>
    </w:p>
    <w:p w14:paraId="36927CA5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CC48C3A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B444F16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s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2s+2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+ 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→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>
        <w:rPr>
          <w:rFonts w:ascii="Times New Roman" w:hAnsi="Times New Roman" w:cs="Times New Roman"/>
          <w:sz w:val="24"/>
          <w:szCs w:val="24"/>
        </w:rPr>
        <w:t>MATLAB answer.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→</m:t>
        </m:r>
      </m:oMath>
      <w:r>
        <w:rPr>
          <w:rFonts w:ascii="Times New Roman" w:hAnsi="Times New Roman" w:cs="Times New Roman"/>
          <w:sz w:val="24"/>
          <w:szCs w:val="24"/>
        </w:rPr>
        <w:t xml:space="preserve"> By hand calculation. But both expressions are </w:t>
      </w:r>
    </w:p>
    <w:p w14:paraId="569AB371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same.</w:t>
      </w:r>
    </w:p>
    <w:p w14:paraId="07E2D59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428A5AC" w14:textId="77777777" w:rsidR="00B14BFC" w:rsidRPr="00FF6D66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F6D66">
        <w:rPr>
          <w:rFonts w:ascii="Times New Roman" w:hAnsi="Times New Roman" w:cs="Times New Roman"/>
          <w:b/>
          <w:sz w:val="24"/>
          <w:szCs w:val="24"/>
        </w:rPr>
        <w:t xml:space="preserve">Using the following graphs write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 w:rsidRPr="00FF6D66">
        <w:rPr>
          <w:rFonts w:ascii="Times New Roman" w:hAnsi="Times New Roman" w:cs="Times New Roman"/>
          <w:b/>
          <w:sz w:val="24"/>
          <w:szCs w:val="24"/>
        </w:rPr>
        <w:t xml:space="preserve"> in terms of unit st</w:t>
      </w:r>
      <w:r>
        <w:rPr>
          <w:rFonts w:ascii="Times New Roman" w:hAnsi="Times New Roman" w:cs="Times New Roman"/>
          <w:b/>
          <w:sz w:val="24"/>
          <w:szCs w:val="24"/>
        </w:rPr>
        <w:t>ep function and hence find the L</w:t>
      </w:r>
      <w:r w:rsidRPr="00FF6D66">
        <w:rPr>
          <w:rFonts w:ascii="Times New Roman" w:hAnsi="Times New Roman" w:cs="Times New Roman"/>
          <w:b/>
          <w:sz w:val="24"/>
          <w:szCs w:val="24"/>
        </w:rPr>
        <w:t>aplace</w:t>
      </w:r>
      <w:r>
        <w:rPr>
          <w:rFonts w:ascii="Times New Roman" w:hAnsi="Times New Roman" w:cs="Times New Roman"/>
          <w:b/>
          <w:sz w:val="24"/>
          <w:szCs w:val="24"/>
        </w:rPr>
        <w:t xml:space="preserve"> t</w:t>
      </w:r>
      <w:r w:rsidRPr="00FF6D66">
        <w:rPr>
          <w:rFonts w:ascii="Times New Roman" w:hAnsi="Times New Roman" w:cs="Times New Roman"/>
          <w:b/>
          <w:sz w:val="24"/>
          <w:szCs w:val="24"/>
        </w:rPr>
        <w:t xml:space="preserve">ransforms of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: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 (28-29)</w:t>
      </w:r>
    </w:p>
    <w:p w14:paraId="46688A9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8.                                                                                                   </w:t>
      </w:r>
    </w:p>
    <w:p w14:paraId="33993A77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8F8C8B" wp14:editId="7B0F5A61">
            <wp:extent cx="4980561" cy="311244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edit1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326" cy="3127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4B3E3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6A55B7F8" w14:textId="3E8CED52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 w:rsidRPr="00E31A75">
        <w:rPr>
          <w:rFonts w:ascii="Times New Roman" w:hAnsi="Times New Roman" w:cs="Times New Roman"/>
          <w:b/>
          <w:noProof/>
          <w:sz w:val="24"/>
          <w:szCs w:val="24"/>
        </w:rPr>
        <w:t>Ans: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noProof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t  u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3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t</m:t>
                    </m:r>
                  </m:e>
                </m:func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  u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t-7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-3 u(t-9) .</m:t>
            </m:r>
          </m:e>
        </m:func>
      </m:oMath>
    </w:p>
    <w:p w14:paraId="757FA13F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-7s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</w:rPr>
          <m:t xml:space="preserve">  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 xml:space="preserve">7 +  s 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</w:rPr>
                          <m:t>7</m:t>
                        </m:r>
                      </m:e>
                    </m:func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+1</m:t>
                </m:r>
              </m:den>
            </m:f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3 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-9s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</w:rPr>
          <m:t xml:space="preserve"> + 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+1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</w:rPr>
          <m:t xml:space="preserve"> .</m:t>
        </m:r>
      </m:oMath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</w:p>
    <w:p w14:paraId="3C59ED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60F01B73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7659EB22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729E67D1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4201AF7E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55B64445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4C66008E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00301A3C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29. </w:t>
      </w:r>
    </w:p>
    <w:p w14:paraId="506B30AF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3B378EF4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0B29B0" wp14:editId="224AF9EA">
            <wp:extent cx="5476240" cy="2723745"/>
            <wp:effectExtent l="0" t="0" r="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edit2.jp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6486" cy="273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405A6" w14:textId="77777777" w:rsidR="00B14BFC" w:rsidRDefault="00B14BFC" w:rsidP="00B14BFC">
      <w:pPr>
        <w:rPr>
          <w:rFonts w:ascii="Times New Roman" w:hAnsi="Times New Roman" w:cs="Times New Roman"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-  3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+  4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-3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7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709976F" w14:textId="77777777" w:rsidR="00DB491D" w:rsidRPr="00DB491D" w:rsidRDefault="00B14BFC" w:rsidP="00DB49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4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5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7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+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0346E7" w14:textId="77777777" w:rsidR="00DB491D" w:rsidRDefault="00B14BFC" w:rsidP="00DB491D">
      <w:pPr>
        <w:tabs>
          <w:tab w:val="left" w:pos="214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82CC4">
        <w:rPr>
          <w:rFonts w:ascii="Times New Roman" w:hAnsi="Times New Roman" w:cs="Times New Roman"/>
          <w:b/>
          <w:sz w:val="24"/>
          <w:szCs w:val="24"/>
        </w:rPr>
        <w:t>Dirac’s delta (Unit impulse) function</w:t>
      </w:r>
    </w:p>
    <w:p w14:paraId="56C3F3FE" w14:textId="77777777" w:rsidR="00B14BFC" w:rsidRPr="00BD266A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 w:rsidRPr="00BD266A">
        <w:rPr>
          <w:rFonts w:ascii="Times New Roman" w:hAnsi="Times New Roman" w:cs="Times New Roman"/>
          <w:b/>
          <w:sz w:val="24"/>
          <w:szCs w:val="24"/>
        </w:rPr>
        <w:t>Sketch the following functions and find their Laplace transforms:</w:t>
      </w:r>
      <w:r>
        <w:rPr>
          <w:rFonts w:ascii="Times New Roman" w:hAnsi="Times New Roman" w:cs="Times New Roman"/>
          <w:b/>
          <w:sz w:val="24"/>
          <w:szCs w:val="24"/>
        </w:rPr>
        <w:t xml:space="preserve"> (30-32)</w:t>
      </w:r>
    </w:p>
    <w:p w14:paraId="36743C94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a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444C36C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a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D09CEE9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δ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C53C830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noProof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 xml:space="preserve">Ans: </w:t>
      </w:r>
    </w:p>
    <w:p w14:paraId="3533C9E8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624998" wp14:editId="22AE1FEA">
            <wp:extent cx="4766553" cy="225679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edit3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4921" cy="2260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5957C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2D4857A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 δ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</w:p>
    <w:p w14:paraId="2E113B1D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</w:p>
    <w:p w14:paraId="66159E4D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0B29BB" wp14:editId="004C969F">
            <wp:extent cx="4892675" cy="1896894"/>
            <wp:effectExtent l="0" t="0" r="3175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edit4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8347" cy="1899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6EDDA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2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5BFA408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  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74048698" w14:textId="77777777" w:rsidR="00DB491D" w:rsidRDefault="00DB491D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</w:p>
    <w:p w14:paraId="6CAC5E31" w14:textId="77777777" w:rsidR="00DB491D" w:rsidRDefault="00DB491D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</w:p>
    <w:p w14:paraId="2BA66A13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</w:p>
    <w:p w14:paraId="2A402083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3B0145" wp14:editId="13AC6DB1">
            <wp:extent cx="4629785" cy="25972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edit5.jp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7051" cy="2601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C119C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.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2AAC8D93" w14:textId="77777777" w:rsidR="00B14BFC" w:rsidRDefault="00B14BFC" w:rsidP="00B14BFC">
      <w:pPr>
        <w:contextualSpacing/>
      </w:pPr>
    </w:p>
    <w:p w14:paraId="38C01CA4" w14:textId="77777777" w:rsidR="00BF044B" w:rsidRPr="00E31A75" w:rsidRDefault="00BF044B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sectPr w:rsidR="00BF044B" w:rsidRPr="00E31A75" w:rsidSect="003C4B89">
      <w:headerReference w:type="default" r:id="rId53"/>
      <w:footerReference w:type="default" r:id="rId54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3BD723" w14:textId="77777777" w:rsidR="005C522A" w:rsidRDefault="005C522A" w:rsidP="00B95B95">
      <w:pPr>
        <w:pStyle w:val="Header"/>
      </w:pPr>
      <w:r>
        <w:separator/>
      </w:r>
    </w:p>
  </w:endnote>
  <w:endnote w:type="continuationSeparator" w:id="0">
    <w:p w14:paraId="5BD6C478" w14:textId="77777777" w:rsidR="005C522A" w:rsidRDefault="005C522A" w:rsidP="00B95B95">
      <w:pPr>
        <w:pStyle w:val="Header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26956389"/>
      <w:docPartObj>
        <w:docPartGallery w:val="Page Numbers (Bottom of Page)"/>
        <w:docPartUnique/>
      </w:docPartObj>
    </w:sdtPr>
    <w:sdtContent>
      <w:p w14:paraId="20305107" w14:textId="77777777" w:rsidR="00D11562" w:rsidRDefault="00D1156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B491D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78A14465" w14:textId="77777777" w:rsidR="00D11562" w:rsidRDefault="00D115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9BEE36" w14:textId="77777777" w:rsidR="005C522A" w:rsidRDefault="005C522A" w:rsidP="00B95B95">
      <w:pPr>
        <w:pStyle w:val="Header"/>
      </w:pPr>
      <w:r>
        <w:separator/>
      </w:r>
    </w:p>
  </w:footnote>
  <w:footnote w:type="continuationSeparator" w:id="0">
    <w:p w14:paraId="0B163D7A" w14:textId="77777777" w:rsidR="005C522A" w:rsidRDefault="005C522A" w:rsidP="00B95B95">
      <w:pPr>
        <w:pStyle w:val="Header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6311AC" w14:textId="62065F43" w:rsidR="00D11562" w:rsidRDefault="00D11562" w:rsidP="00D8285B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, Laplace &amp; Z-Transform</w:t>
    </w:r>
    <w:r>
      <w:rPr>
        <w:rFonts w:ascii="Times New Roman" w:hAnsi="Times New Roman" w:cs="Times New Roman"/>
      </w:rPr>
      <w:t xml:space="preserve">     </w:t>
    </w:r>
    <w:r w:rsidR="00554920">
      <w:rPr>
        <w:rFonts w:ascii="Times New Roman" w:hAnsi="Times New Roman" w:cs="Times New Roman"/>
      </w:rPr>
      <w:t xml:space="preserve">              Mid term</w:t>
    </w:r>
    <w:r>
      <w:rPr>
        <w:rFonts w:ascii="Times New Roman" w:hAnsi="Times New Roman" w:cs="Times New Roman"/>
      </w:rPr>
      <w:t xml:space="preserve">   </w:t>
    </w:r>
    <w:r w:rsidR="00597D6C">
      <w:rPr>
        <w:rFonts w:ascii="Times New Roman" w:hAnsi="Times New Roman" w:cs="Times New Roman"/>
      </w:rPr>
      <w:t xml:space="preserve">                               </w:t>
    </w:r>
    <w:r>
      <w:rPr>
        <w:rFonts w:ascii="Times New Roman" w:hAnsi="Times New Roman" w:cs="Times New Roman"/>
      </w:rPr>
      <w:t xml:space="preserve">                   </w:t>
    </w:r>
    <w:r w:rsidR="00554920">
      <w:rPr>
        <w:rFonts w:ascii="Times New Roman" w:hAnsi="Times New Roman" w:cs="Times New Roman"/>
      </w:rPr>
      <w:t xml:space="preserve">      </w:t>
    </w:r>
  </w:p>
  <w:p w14:paraId="31A9CCA6" w14:textId="77777777" w:rsidR="00D11562" w:rsidRDefault="00D11562" w:rsidP="00B95B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8E2028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A4788E"/>
    <w:multiLevelType w:val="hybridMultilevel"/>
    <w:tmpl w:val="02909D5E"/>
    <w:lvl w:ilvl="0" w:tplc="C12C4986">
      <w:start w:val="1"/>
      <w:numFmt w:val="lowerRoman"/>
      <w:lvlText w:val="(%1)"/>
      <w:lvlJc w:val="left"/>
      <w:pPr>
        <w:ind w:left="72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D4661C8"/>
    <w:multiLevelType w:val="hybridMultilevel"/>
    <w:tmpl w:val="01A0BFC0"/>
    <w:lvl w:ilvl="0" w:tplc="38C65584">
      <w:start w:val="1"/>
      <w:numFmt w:val="lowerRoman"/>
      <w:lvlText w:val="(%1)"/>
      <w:lvlJc w:val="left"/>
      <w:pPr>
        <w:ind w:left="73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3731E"/>
    <w:multiLevelType w:val="hybridMultilevel"/>
    <w:tmpl w:val="D1924F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C12A33"/>
    <w:multiLevelType w:val="hybridMultilevel"/>
    <w:tmpl w:val="B97097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5F128B"/>
    <w:multiLevelType w:val="hybridMultilevel"/>
    <w:tmpl w:val="E1DAFC86"/>
    <w:lvl w:ilvl="0" w:tplc="57F24DC4">
      <w:start w:val="1"/>
      <w:numFmt w:val="lowerRoman"/>
      <w:lvlText w:val="(%1)"/>
      <w:lvlJc w:val="left"/>
      <w:pPr>
        <w:ind w:left="7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6" w15:restartNumberingAfterBreak="0">
    <w:nsid w:val="15B168F6"/>
    <w:multiLevelType w:val="hybridMultilevel"/>
    <w:tmpl w:val="3FCAB15C"/>
    <w:lvl w:ilvl="0" w:tplc="CD48F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001364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F13C11"/>
    <w:multiLevelType w:val="hybridMultilevel"/>
    <w:tmpl w:val="A5BCBD9A"/>
    <w:lvl w:ilvl="0" w:tplc="CFB28C9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A280B8E"/>
    <w:multiLevelType w:val="hybridMultilevel"/>
    <w:tmpl w:val="A502D342"/>
    <w:lvl w:ilvl="0" w:tplc="0AE0A674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095733"/>
    <w:multiLevelType w:val="hybridMultilevel"/>
    <w:tmpl w:val="233AEE86"/>
    <w:lvl w:ilvl="0" w:tplc="D29E7F9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590EB0"/>
    <w:multiLevelType w:val="hybridMultilevel"/>
    <w:tmpl w:val="6FDA8AB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2C66BA"/>
    <w:multiLevelType w:val="hybridMultilevel"/>
    <w:tmpl w:val="3FCAB15C"/>
    <w:lvl w:ilvl="0" w:tplc="CD48F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311FF3"/>
    <w:multiLevelType w:val="hybridMultilevel"/>
    <w:tmpl w:val="1E449002"/>
    <w:lvl w:ilvl="0" w:tplc="31E0C20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611FB0"/>
    <w:multiLevelType w:val="hybridMultilevel"/>
    <w:tmpl w:val="0762B40A"/>
    <w:lvl w:ilvl="0" w:tplc="67E8A88E">
      <w:start w:val="1"/>
      <w:numFmt w:val="lowerRoman"/>
      <w:lvlText w:val="(%1)"/>
      <w:lvlJc w:val="left"/>
      <w:pPr>
        <w:ind w:left="72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B04690"/>
    <w:multiLevelType w:val="hybridMultilevel"/>
    <w:tmpl w:val="B99C04C0"/>
    <w:lvl w:ilvl="0" w:tplc="3D9275A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FD166E"/>
    <w:multiLevelType w:val="hybridMultilevel"/>
    <w:tmpl w:val="00180BE4"/>
    <w:lvl w:ilvl="0" w:tplc="1388B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0F7127"/>
    <w:multiLevelType w:val="hybridMultilevel"/>
    <w:tmpl w:val="59F0D680"/>
    <w:lvl w:ilvl="0" w:tplc="4258A638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A55607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456507"/>
    <w:multiLevelType w:val="hybridMultilevel"/>
    <w:tmpl w:val="19D4604A"/>
    <w:lvl w:ilvl="0" w:tplc="C3D2EF2C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060C7A"/>
    <w:multiLevelType w:val="hybridMultilevel"/>
    <w:tmpl w:val="408E10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E153DB5"/>
    <w:multiLevelType w:val="hybridMultilevel"/>
    <w:tmpl w:val="35127BA0"/>
    <w:lvl w:ilvl="0" w:tplc="BA6684D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9220278">
    <w:abstractNumId w:val="20"/>
  </w:num>
  <w:num w:numId="2" w16cid:durableId="499931190">
    <w:abstractNumId w:val="9"/>
  </w:num>
  <w:num w:numId="3" w16cid:durableId="1011846">
    <w:abstractNumId w:val="17"/>
  </w:num>
  <w:num w:numId="4" w16cid:durableId="995913484">
    <w:abstractNumId w:val="0"/>
  </w:num>
  <w:num w:numId="5" w16cid:durableId="1671758169">
    <w:abstractNumId w:val="7"/>
  </w:num>
  <w:num w:numId="6" w16cid:durableId="229388373">
    <w:abstractNumId w:val="18"/>
  </w:num>
  <w:num w:numId="7" w16cid:durableId="836917993">
    <w:abstractNumId w:val="11"/>
  </w:num>
  <w:num w:numId="8" w16cid:durableId="298152706">
    <w:abstractNumId w:val="5"/>
  </w:num>
  <w:num w:numId="9" w16cid:durableId="1366102307">
    <w:abstractNumId w:val="3"/>
  </w:num>
  <w:num w:numId="10" w16cid:durableId="905340796">
    <w:abstractNumId w:val="4"/>
  </w:num>
  <w:num w:numId="11" w16cid:durableId="1561745304">
    <w:abstractNumId w:val="19"/>
  </w:num>
  <w:num w:numId="12" w16cid:durableId="340396824">
    <w:abstractNumId w:val="12"/>
  </w:num>
  <w:num w:numId="13" w16cid:durableId="129172444">
    <w:abstractNumId w:val="10"/>
  </w:num>
  <w:num w:numId="14" w16cid:durableId="1515265370">
    <w:abstractNumId w:val="13"/>
  </w:num>
  <w:num w:numId="15" w16cid:durableId="1158882783">
    <w:abstractNumId w:val="2"/>
  </w:num>
  <w:num w:numId="16" w16cid:durableId="509639009">
    <w:abstractNumId w:val="6"/>
  </w:num>
  <w:num w:numId="17" w16cid:durableId="713434168">
    <w:abstractNumId w:val="14"/>
  </w:num>
  <w:num w:numId="18" w16cid:durableId="1721393139">
    <w:abstractNumId w:val="15"/>
  </w:num>
  <w:num w:numId="19" w16cid:durableId="1676299580">
    <w:abstractNumId w:val="1"/>
  </w:num>
  <w:num w:numId="20" w16cid:durableId="103573382">
    <w:abstractNumId w:val="16"/>
  </w:num>
  <w:num w:numId="21" w16cid:durableId="445152410">
    <w:abstractNumId w:val="8"/>
  </w:num>
  <w:num w:numId="22" w16cid:durableId="2163906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41FF"/>
    <w:rsid w:val="00001B98"/>
    <w:rsid w:val="00006357"/>
    <w:rsid w:val="000106B6"/>
    <w:rsid w:val="000122F2"/>
    <w:rsid w:val="00020AFA"/>
    <w:rsid w:val="00031DB9"/>
    <w:rsid w:val="00033139"/>
    <w:rsid w:val="000341E2"/>
    <w:rsid w:val="00043097"/>
    <w:rsid w:val="00043A1D"/>
    <w:rsid w:val="00051029"/>
    <w:rsid w:val="000531E7"/>
    <w:rsid w:val="00053252"/>
    <w:rsid w:val="00054BAF"/>
    <w:rsid w:val="0006266D"/>
    <w:rsid w:val="0006589C"/>
    <w:rsid w:val="0006637D"/>
    <w:rsid w:val="0007171A"/>
    <w:rsid w:val="00084669"/>
    <w:rsid w:val="000866B1"/>
    <w:rsid w:val="00087F4F"/>
    <w:rsid w:val="00087F56"/>
    <w:rsid w:val="00090642"/>
    <w:rsid w:val="00092F8D"/>
    <w:rsid w:val="00094B45"/>
    <w:rsid w:val="000958C4"/>
    <w:rsid w:val="000A1D23"/>
    <w:rsid w:val="000A28D9"/>
    <w:rsid w:val="000A647D"/>
    <w:rsid w:val="000A7053"/>
    <w:rsid w:val="000B05FA"/>
    <w:rsid w:val="000B0A5C"/>
    <w:rsid w:val="000B24D1"/>
    <w:rsid w:val="000B31D2"/>
    <w:rsid w:val="000B3E13"/>
    <w:rsid w:val="000B4D66"/>
    <w:rsid w:val="000B6FB6"/>
    <w:rsid w:val="000C6D10"/>
    <w:rsid w:val="000D1730"/>
    <w:rsid w:val="000D3A8A"/>
    <w:rsid w:val="000E1715"/>
    <w:rsid w:val="000E3406"/>
    <w:rsid w:val="000E697C"/>
    <w:rsid w:val="000F08C7"/>
    <w:rsid w:val="000F2C0A"/>
    <w:rsid w:val="000F3387"/>
    <w:rsid w:val="000F6774"/>
    <w:rsid w:val="000F689A"/>
    <w:rsid w:val="000F7CAA"/>
    <w:rsid w:val="00100853"/>
    <w:rsid w:val="001118DB"/>
    <w:rsid w:val="001242C0"/>
    <w:rsid w:val="00125D08"/>
    <w:rsid w:val="0013045C"/>
    <w:rsid w:val="0013358F"/>
    <w:rsid w:val="00141DAA"/>
    <w:rsid w:val="001420D0"/>
    <w:rsid w:val="001452F9"/>
    <w:rsid w:val="00150BB1"/>
    <w:rsid w:val="00153304"/>
    <w:rsid w:val="001533B1"/>
    <w:rsid w:val="00153D59"/>
    <w:rsid w:val="00155C66"/>
    <w:rsid w:val="001567D8"/>
    <w:rsid w:val="00156D43"/>
    <w:rsid w:val="00167BBC"/>
    <w:rsid w:val="001700F3"/>
    <w:rsid w:val="00175DA8"/>
    <w:rsid w:val="00186AC5"/>
    <w:rsid w:val="00187112"/>
    <w:rsid w:val="001872C9"/>
    <w:rsid w:val="0018755B"/>
    <w:rsid w:val="00191DCF"/>
    <w:rsid w:val="001A0162"/>
    <w:rsid w:val="001A0F01"/>
    <w:rsid w:val="001A5920"/>
    <w:rsid w:val="001A5A71"/>
    <w:rsid w:val="001A5D33"/>
    <w:rsid w:val="001B7401"/>
    <w:rsid w:val="001B7CCD"/>
    <w:rsid w:val="001C2C7D"/>
    <w:rsid w:val="001C68DA"/>
    <w:rsid w:val="001C7C44"/>
    <w:rsid w:val="001D232E"/>
    <w:rsid w:val="001D7233"/>
    <w:rsid w:val="001E0E3F"/>
    <w:rsid w:val="001E120B"/>
    <w:rsid w:val="001E19A6"/>
    <w:rsid w:val="001F3F5A"/>
    <w:rsid w:val="001F4C30"/>
    <w:rsid w:val="001F55A1"/>
    <w:rsid w:val="001F6A2D"/>
    <w:rsid w:val="001F7F66"/>
    <w:rsid w:val="00201914"/>
    <w:rsid w:val="00201963"/>
    <w:rsid w:val="002048BD"/>
    <w:rsid w:val="00212080"/>
    <w:rsid w:val="002139E6"/>
    <w:rsid w:val="00214CA6"/>
    <w:rsid w:val="00221205"/>
    <w:rsid w:val="002245DF"/>
    <w:rsid w:val="00225364"/>
    <w:rsid w:val="0022557A"/>
    <w:rsid w:val="002256B4"/>
    <w:rsid w:val="00225B2C"/>
    <w:rsid w:val="00225BE4"/>
    <w:rsid w:val="002302FC"/>
    <w:rsid w:val="00231F78"/>
    <w:rsid w:val="002442C3"/>
    <w:rsid w:val="00247094"/>
    <w:rsid w:val="002474A3"/>
    <w:rsid w:val="00253ECF"/>
    <w:rsid w:val="002545B5"/>
    <w:rsid w:val="00256BFD"/>
    <w:rsid w:val="00257CC3"/>
    <w:rsid w:val="00273045"/>
    <w:rsid w:val="00274094"/>
    <w:rsid w:val="00276BA4"/>
    <w:rsid w:val="00283454"/>
    <w:rsid w:val="0028644B"/>
    <w:rsid w:val="00290725"/>
    <w:rsid w:val="00291420"/>
    <w:rsid w:val="00292C78"/>
    <w:rsid w:val="00293AF3"/>
    <w:rsid w:val="0029755E"/>
    <w:rsid w:val="00297FE0"/>
    <w:rsid w:val="002A11CD"/>
    <w:rsid w:val="002A343E"/>
    <w:rsid w:val="002B7860"/>
    <w:rsid w:val="002B7CBD"/>
    <w:rsid w:val="002C0326"/>
    <w:rsid w:val="002C141B"/>
    <w:rsid w:val="002C3E3B"/>
    <w:rsid w:val="002D5B39"/>
    <w:rsid w:val="002D6E9D"/>
    <w:rsid w:val="002D71CE"/>
    <w:rsid w:val="002F2C7C"/>
    <w:rsid w:val="002F337C"/>
    <w:rsid w:val="002F74F9"/>
    <w:rsid w:val="00302487"/>
    <w:rsid w:val="00306F19"/>
    <w:rsid w:val="0031093B"/>
    <w:rsid w:val="003142BA"/>
    <w:rsid w:val="00314371"/>
    <w:rsid w:val="00326CA8"/>
    <w:rsid w:val="00327CF4"/>
    <w:rsid w:val="0033016C"/>
    <w:rsid w:val="0033161E"/>
    <w:rsid w:val="00332149"/>
    <w:rsid w:val="00336318"/>
    <w:rsid w:val="0034169A"/>
    <w:rsid w:val="00344961"/>
    <w:rsid w:val="00347944"/>
    <w:rsid w:val="00352A27"/>
    <w:rsid w:val="00354C7B"/>
    <w:rsid w:val="00355C9B"/>
    <w:rsid w:val="00356E4D"/>
    <w:rsid w:val="003648FB"/>
    <w:rsid w:val="003658DC"/>
    <w:rsid w:val="00376FA6"/>
    <w:rsid w:val="00377EA3"/>
    <w:rsid w:val="003808B0"/>
    <w:rsid w:val="003812D4"/>
    <w:rsid w:val="00383B8F"/>
    <w:rsid w:val="0038445F"/>
    <w:rsid w:val="0038614D"/>
    <w:rsid w:val="003911D7"/>
    <w:rsid w:val="003916A1"/>
    <w:rsid w:val="00391E11"/>
    <w:rsid w:val="00393CEB"/>
    <w:rsid w:val="00394963"/>
    <w:rsid w:val="003953DA"/>
    <w:rsid w:val="003A0EE2"/>
    <w:rsid w:val="003C23C6"/>
    <w:rsid w:val="003C39B3"/>
    <w:rsid w:val="003C3E7D"/>
    <w:rsid w:val="003C4B89"/>
    <w:rsid w:val="003D1E56"/>
    <w:rsid w:val="003E414B"/>
    <w:rsid w:val="003F690F"/>
    <w:rsid w:val="00401085"/>
    <w:rsid w:val="00403E0E"/>
    <w:rsid w:val="00406E5E"/>
    <w:rsid w:val="004151DB"/>
    <w:rsid w:val="00416041"/>
    <w:rsid w:val="004206F2"/>
    <w:rsid w:val="004236B4"/>
    <w:rsid w:val="00424A4D"/>
    <w:rsid w:val="00424D0B"/>
    <w:rsid w:val="00424F95"/>
    <w:rsid w:val="00425D66"/>
    <w:rsid w:val="00427E1B"/>
    <w:rsid w:val="00432146"/>
    <w:rsid w:val="004451E9"/>
    <w:rsid w:val="004506D3"/>
    <w:rsid w:val="00452B4C"/>
    <w:rsid w:val="00472EC7"/>
    <w:rsid w:val="00484AA3"/>
    <w:rsid w:val="004876DC"/>
    <w:rsid w:val="00491A7B"/>
    <w:rsid w:val="00496D09"/>
    <w:rsid w:val="004A129C"/>
    <w:rsid w:val="004A39B6"/>
    <w:rsid w:val="004B06F9"/>
    <w:rsid w:val="004B25D4"/>
    <w:rsid w:val="004B52B3"/>
    <w:rsid w:val="004B5570"/>
    <w:rsid w:val="004C08D8"/>
    <w:rsid w:val="004C1F79"/>
    <w:rsid w:val="004C4BD2"/>
    <w:rsid w:val="004C7519"/>
    <w:rsid w:val="004D2446"/>
    <w:rsid w:val="004D33AC"/>
    <w:rsid w:val="004D6A31"/>
    <w:rsid w:val="004D7D9F"/>
    <w:rsid w:val="004D7E41"/>
    <w:rsid w:val="004E4BD9"/>
    <w:rsid w:val="004E6DAD"/>
    <w:rsid w:val="00500735"/>
    <w:rsid w:val="005029F5"/>
    <w:rsid w:val="00513D03"/>
    <w:rsid w:val="005146F9"/>
    <w:rsid w:val="00516C0A"/>
    <w:rsid w:val="005239CD"/>
    <w:rsid w:val="005319E0"/>
    <w:rsid w:val="005327B6"/>
    <w:rsid w:val="00542A89"/>
    <w:rsid w:val="0054433F"/>
    <w:rsid w:val="0054603E"/>
    <w:rsid w:val="00546734"/>
    <w:rsid w:val="00550358"/>
    <w:rsid w:val="00554920"/>
    <w:rsid w:val="0055603D"/>
    <w:rsid w:val="00560BE6"/>
    <w:rsid w:val="00563151"/>
    <w:rsid w:val="00564841"/>
    <w:rsid w:val="00565C86"/>
    <w:rsid w:val="005669B5"/>
    <w:rsid w:val="00572590"/>
    <w:rsid w:val="00574AD6"/>
    <w:rsid w:val="00581700"/>
    <w:rsid w:val="00582EC2"/>
    <w:rsid w:val="0058595D"/>
    <w:rsid w:val="00585A46"/>
    <w:rsid w:val="005928B1"/>
    <w:rsid w:val="00592D2C"/>
    <w:rsid w:val="005950D6"/>
    <w:rsid w:val="00597B55"/>
    <w:rsid w:val="00597D6C"/>
    <w:rsid w:val="005A4590"/>
    <w:rsid w:val="005B05C2"/>
    <w:rsid w:val="005B105E"/>
    <w:rsid w:val="005B58F1"/>
    <w:rsid w:val="005C522A"/>
    <w:rsid w:val="005C54BB"/>
    <w:rsid w:val="005C584D"/>
    <w:rsid w:val="005C5FAF"/>
    <w:rsid w:val="005D0F4D"/>
    <w:rsid w:val="005D12EF"/>
    <w:rsid w:val="005E02FD"/>
    <w:rsid w:val="005E3CC3"/>
    <w:rsid w:val="005F3A7E"/>
    <w:rsid w:val="005F5490"/>
    <w:rsid w:val="005F5BBC"/>
    <w:rsid w:val="005F618D"/>
    <w:rsid w:val="005F6488"/>
    <w:rsid w:val="005F6A72"/>
    <w:rsid w:val="00600162"/>
    <w:rsid w:val="00607C8E"/>
    <w:rsid w:val="006106A3"/>
    <w:rsid w:val="006108D3"/>
    <w:rsid w:val="00611089"/>
    <w:rsid w:val="00611091"/>
    <w:rsid w:val="00611E84"/>
    <w:rsid w:val="00623DDF"/>
    <w:rsid w:val="00627B91"/>
    <w:rsid w:val="00633C4B"/>
    <w:rsid w:val="0063504E"/>
    <w:rsid w:val="0063704D"/>
    <w:rsid w:val="006370AB"/>
    <w:rsid w:val="0064280E"/>
    <w:rsid w:val="006501D7"/>
    <w:rsid w:val="00650BD3"/>
    <w:rsid w:val="00651F7F"/>
    <w:rsid w:val="00654F94"/>
    <w:rsid w:val="00657A0C"/>
    <w:rsid w:val="00662051"/>
    <w:rsid w:val="00664443"/>
    <w:rsid w:val="006652B8"/>
    <w:rsid w:val="006666E5"/>
    <w:rsid w:val="00671F7E"/>
    <w:rsid w:val="00680D82"/>
    <w:rsid w:val="006967E8"/>
    <w:rsid w:val="00697D79"/>
    <w:rsid w:val="006A5D9C"/>
    <w:rsid w:val="006E161A"/>
    <w:rsid w:val="006E67C1"/>
    <w:rsid w:val="006F1131"/>
    <w:rsid w:val="006F78DE"/>
    <w:rsid w:val="00701E8F"/>
    <w:rsid w:val="00703860"/>
    <w:rsid w:val="00705343"/>
    <w:rsid w:val="00716721"/>
    <w:rsid w:val="00716B00"/>
    <w:rsid w:val="00720605"/>
    <w:rsid w:val="00721656"/>
    <w:rsid w:val="00731BDD"/>
    <w:rsid w:val="0073209D"/>
    <w:rsid w:val="0073247C"/>
    <w:rsid w:val="007372AD"/>
    <w:rsid w:val="007418D3"/>
    <w:rsid w:val="00747382"/>
    <w:rsid w:val="00752ED5"/>
    <w:rsid w:val="00760837"/>
    <w:rsid w:val="0076598C"/>
    <w:rsid w:val="00767F85"/>
    <w:rsid w:val="0077495F"/>
    <w:rsid w:val="00775C35"/>
    <w:rsid w:val="007761B1"/>
    <w:rsid w:val="00781891"/>
    <w:rsid w:val="00782120"/>
    <w:rsid w:val="00787675"/>
    <w:rsid w:val="00796BC3"/>
    <w:rsid w:val="007A38F3"/>
    <w:rsid w:val="007A4620"/>
    <w:rsid w:val="007B2C48"/>
    <w:rsid w:val="007C25B5"/>
    <w:rsid w:val="007C2F1F"/>
    <w:rsid w:val="007C4D80"/>
    <w:rsid w:val="007C7882"/>
    <w:rsid w:val="007D16FD"/>
    <w:rsid w:val="007E068E"/>
    <w:rsid w:val="007E1760"/>
    <w:rsid w:val="007E1D75"/>
    <w:rsid w:val="007E1EF5"/>
    <w:rsid w:val="007E2700"/>
    <w:rsid w:val="007E2895"/>
    <w:rsid w:val="007E2FBB"/>
    <w:rsid w:val="007F1949"/>
    <w:rsid w:val="007F5EA7"/>
    <w:rsid w:val="00801803"/>
    <w:rsid w:val="00805A20"/>
    <w:rsid w:val="00806B25"/>
    <w:rsid w:val="008102C0"/>
    <w:rsid w:val="00810A73"/>
    <w:rsid w:val="0081259E"/>
    <w:rsid w:val="00815771"/>
    <w:rsid w:val="00817FA8"/>
    <w:rsid w:val="008227A4"/>
    <w:rsid w:val="0083362E"/>
    <w:rsid w:val="00834FFD"/>
    <w:rsid w:val="0084140B"/>
    <w:rsid w:val="008454CA"/>
    <w:rsid w:val="00857F17"/>
    <w:rsid w:val="00861D6A"/>
    <w:rsid w:val="008632A8"/>
    <w:rsid w:val="008714A3"/>
    <w:rsid w:val="00880173"/>
    <w:rsid w:val="00882CC4"/>
    <w:rsid w:val="008844B2"/>
    <w:rsid w:val="00884F1F"/>
    <w:rsid w:val="00892A73"/>
    <w:rsid w:val="00897256"/>
    <w:rsid w:val="008A1795"/>
    <w:rsid w:val="008A1EF9"/>
    <w:rsid w:val="008A3193"/>
    <w:rsid w:val="008A4589"/>
    <w:rsid w:val="008A4A38"/>
    <w:rsid w:val="008A4B59"/>
    <w:rsid w:val="008A4B93"/>
    <w:rsid w:val="008B2127"/>
    <w:rsid w:val="008B3C6C"/>
    <w:rsid w:val="008B3E7D"/>
    <w:rsid w:val="008C7C7B"/>
    <w:rsid w:val="008D44F0"/>
    <w:rsid w:val="008D499A"/>
    <w:rsid w:val="008E04F2"/>
    <w:rsid w:val="008E291D"/>
    <w:rsid w:val="008E55CE"/>
    <w:rsid w:val="008F4F12"/>
    <w:rsid w:val="008F64D5"/>
    <w:rsid w:val="00904473"/>
    <w:rsid w:val="0091226C"/>
    <w:rsid w:val="00921D86"/>
    <w:rsid w:val="0092568E"/>
    <w:rsid w:val="009257F8"/>
    <w:rsid w:val="00925DF1"/>
    <w:rsid w:val="00926766"/>
    <w:rsid w:val="00945E47"/>
    <w:rsid w:val="00950113"/>
    <w:rsid w:val="009522E4"/>
    <w:rsid w:val="00953038"/>
    <w:rsid w:val="009544F4"/>
    <w:rsid w:val="00954664"/>
    <w:rsid w:val="00960670"/>
    <w:rsid w:val="00970F7D"/>
    <w:rsid w:val="00974346"/>
    <w:rsid w:val="0098113A"/>
    <w:rsid w:val="0098682B"/>
    <w:rsid w:val="009921DB"/>
    <w:rsid w:val="00992B75"/>
    <w:rsid w:val="00994B4D"/>
    <w:rsid w:val="00994C33"/>
    <w:rsid w:val="009A2593"/>
    <w:rsid w:val="009A2C3B"/>
    <w:rsid w:val="009A41FF"/>
    <w:rsid w:val="009A4D10"/>
    <w:rsid w:val="009B42E7"/>
    <w:rsid w:val="009B53CB"/>
    <w:rsid w:val="009B6932"/>
    <w:rsid w:val="009C1DCD"/>
    <w:rsid w:val="009C2766"/>
    <w:rsid w:val="009C76EE"/>
    <w:rsid w:val="009D267D"/>
    <w:rsid w:val="009E2E60"/>
    <w:rsid w:val="009E3BCE"/>
    <w:rsid w:val="009E66AD"/>
    <w:rsid w:val="009F1C19"/>
    <w:rsid w:val="009F78FE"/>
    <w:rsid w:val="00A01634"/>
    <w:rsid w:val="00A10B87"/>
    <w:rsid w:val="00A116EC"/>
    <w:rsid w:val="00A11D8D"/>
    <w:rsid w:val="00A1205E"/>
    <w:rsid w:val="00A13038"/>
    <w:rsid w:val="00A14EC6"/>
    <w:rsid w:val="00A21D97"/>
    <w:rsid w:val="00A261B2"/>
    <w:rsid w:val="00A41DD3"/>
    <w:rsid w:val="00A43739"/>
    <w:rsid w:val="00A50619"/>
    <w:rsid w:val="00A511F8"/>
    <w:rsid w:val="00A55275"/>
    <w:rsid w:val="00A553AE"/>
    <w:rsid w:val="00A650BB"/>
    <w:rsid w:val="00A67367"/>
    <w:rsid w:val="00A70AB8"/>
    <w:rsid w:val="00A76F3C"/>
    <w:rsid w:val="00A7703B"/>
    <w:rsid w:val="00A770EB"/>
    <w:rsid w:val="00A77EA7"/>
    <w:rsid w:val="00A81053"/>
    <w:rsid w:val="00A814F1"/>
    <w:rsid w:val="00A82AF8"/>
    <w:rsid w:val="00A83557"/>
    <w:rsid w:val="00AA1D18"/>
    <w:rsid w:val="00AA40F6"/>
    <w:rsid w:val="00AA5715"/>
    <w:rsid w:val="00AB0EE1"/>
    <w:rsid w:val="00AB29F2"/>
    <w:rsid w:val="00AB434B"/>
    <w:rsid w:val="00AC18CC"/>
    <w:rsid w:val="00AC3ACB"/>
    <w:rsid w:val="00AC73B6"/>
    <w:rsid w:val="00AE7881"/>
    <w:rsid w:val="00AF26B0"/>
    <w:rsid w:val="00AF3F16"/>
    <w:rsid w:val="00AF41B6"/>
    <w:rsid w:val="00B01B91"/>
    <w:rsid w:val="00B07653"/>
    <w:rsid w:val="00B10E2A"/>
    <w:rsid w:val="00B14BFC"/>
    <w:rsid w:val="00B20150"/>
    <w:rsid w:val="00B248C4"/>
    <w:rsid w:val="00B248F8"/>
    <w:rsid w:val="00B26BFD"/>
    <w:rsid w:val="00B30997"/>
    <w:rsid w:val="00B344D7"/>
    <w:rsid w:val="00B44049"/>
    <w:rsid w:val="00B47931"/>
    <w:rsid w:val="00B56B6C"/>
    <w:rsid w:val="00B62B7E"/>
    <w:rsid w:val="00B63679"/>
    <w:rsid w:val="00B65DD0"/>
    <w:rsid w:val="00B76ED8"/>
    <w:rsid w:val="00B813D3"/>
    <w:rsid w:val="00B90F20"/>
    <w:rsid w:val="00B92645"/>
    <w:rsid w:val="00B92822"/>
    <w:rsid w:val="00B95B95"/>
    <w:rsid w:val="00B96209"/>
    <w:rsid w:val="00BA5EDD"/>
    <w:rsid w:val="00BA757F"/>
    <w:rsid w:val="00BB0F78"/>
    <w:rsid w:val="00BB1BC7"/>
    <w:rsid w:val="00BB51D1"/>
    <w:rsid w:val="00BC306A"/>
    <w:rsid w:val="00BC5C01"/>
    <w:rsid w:val="00BD3BBD"/>
    <w:rsid w:val="00BD64E2"/>
    <w:rsid w:val="00BD75F4"/>
    <w:rsid w:val="00BE30D9"/>
    <w:rsid w:val="00BE3CBB"/>
    <w:rsid w:val="00BE5C02"/>
    <w:rsid w:val="00BF044B"/>
    <w:rsid w:val="00BF1C4D"/>
    <w:rsid w:val="00BF5A59"/>
    <w:rsid w:val="00BF5F24"/>
    <w:rsid w:val="00BF77F1"/>
    <w:rsid w:val="00C01BD5"/>
    <w:rsid w:val="00C02C06"/>
    <w:rsid w:val="00C0409E"/>
    <w:rsid w:val="00C04516"/>
    <w:rsid w:val="00C04E41"/>
    <w:rsid w:val="00C059BA"/>
    <w:rsid w:val="00C06A66"/>
    <w:rsid w:val="00C100CD"/>
    <w:rsid w:val="00C200E9"/>
    <w:rsid w:val="00C2257B"/>
    <w:rsid w:val="00C23124"/>
    <w:rsid w:val="00C232C8"/>
    <w:rsid w:val="00C23E9D"/>
    <w:rsid w:val="00C303F4"/>
    <w:rsid w:val="00C304E0"/>
    <w:rsid w:val="00C305D3"/>
    <w:rsid w:val="00C33E22"/>
    <w:rsid w:val="00C34ED3"/>
    <w:rsid w:val="00C35301"/>
    <w:rsid w:val="00C40291"/>
    <w:rsid w:val="00C41632"/>
    <w:rsid w:val="00C42C9A"/>
    <w:rsid w:val="00C4705D"/>
    <w:rsid w:val="00C47F25"/>
    <w:rsid w:val="00C51AF5"/>
    <w:rsid w:val="00C558EB"/>
    <w:rsid w:val="00C600BE"/>
    <w:rsid w:val="00C622DA"/>
    <w:rsid w:val="00C73B1D"/>
    <w:rsid w:val="00C77058"/>
    <w:rsid w:val="00C77BB3"/>
    <w:rsid w:val="00C80DA4"/>
    <w:rsid w:val="00C85557"/>
    <w:rsid w:val="00C90701"/>
    <w:rsid w:val="00C932FC"/>
    <w:rsid w:val="00C955B6"/>
    <w:rsid w:val="00CA0CA8"/>
    <w:rsid w:val="00CA1620"/>
    <w:rsid w:val="00CA5E27"/>
    <w:rsid w:val="00CA7F04"/>
    <w:rsid w:val="00CB37B5"/>
    <w:rsid w:val="00CB52DB"/>
    <w:rsid w:val="00CC020F"/>
    <w:rsid w:val="00CC025A"/>
    <w:rsid w:val="00CC3E43"/>
    <w:rsid w:val="00CC4581"/>
    <w:rsid w:val="00CC6A2B"/>
    <w:rsid w:val="00CC75CE"/>
    <w:rsid w:val="00CD0C8A"/>
    <w:rsid w:val="00CE5555"/>
    <w:rsid w:val="00CF0D09"/>
    <w:rsid w:val="00CF1C8B"/>
    <w:rsid w:val="00CF2DB1"/>
    <w:rsid w:val="00D01066"/>
    <w:rsid w:val="00D02D40"/>
    <w:rsid w:val="00D04142"/>
    <w:rsid w:val="00D11562"/>
    <w:rsid w:val="00D15BB6"/>
    <w:rsid w:val="00D20038"/>
    <w:rsid w:val="00D270E1"/>
    <w:rsid w:val="00D2724B"/>
    <w:rsid w:val="00D32C25"/>
    <w:rsid w:val="00D34350"/>
    <w:rsid w:val="00D34767"/>
    <w:rsid w:val="00D4113A"/>
    <w:rsid w:val="00D41A33"/>
    <w:rsid w:val="00D47B90"/>
    <w:rsid w:val="00D54C16"/>
    <w:rsid w:val="00D612D7"/>
    <w:rsid w:val="00D61E93"/>
    <w:rsid w:val="00D6316C"/>
    <w:rsid w:val="00D6669A"/>
    <w:rsid w:val="00D70BAE"/>
    <w:rsid w:val="00D7100B"/>
    <w:rsid w:val="00D827DA"/>
    <w:rsid w:val="00D8285B"/>
    <w:rsid w:val="00D9063D"/>
    <w:rsid w:val="00D97F9C"/>
    <w:rsid w:val="00DA21C8"/>
    <w:rsid w:val="00DA2BE5"/>
    <w:rsid w:val="00DB491D"/>
    <w:rsid w:val="00DC34B8"/>
    <w:rsid w:val="00DC4FAA"/>
    <w:rsid w:val="00DC77CB"/>
    <w:rsid w:val="00DD1ABC"/>
    <w:rsid w:val="00DD2C35"/>
    <w:rsid w:val="00DD4152"/>
    <w:rsid w:val="00DD78B4"/>
    <w:rsid w:val="00DF522A"/>
    <w:rsid w:val="00E00980"/>
    <w:rsid w:val="00E116A4"/>
    <w:rsid w:val="00E153B9"/>
    <w:rsid w:val="00E15B68"/>
    <w:rsid w:val="00E20F63"/>
    <w:rsid w:val="00E24430"/>
    <w:rsid w:val="00E2545E"/>
    <w:rsid w:val="00E30BEB"/>
    <w:rsid w:val="00E31A75"/>
    <w:rsid w:val="00E31FC7"/>
    <w:rsid w:val="00E36A1B"/>
    <w:rsid w:val="00E400DB"/>
    <w:rsid w:val="00E45FFD"/>
    <w:rsid w:val="00E501FB"/>
    <w:rsid w:val="00E535B1"/>
    <w:rsid w:val="00E6219F"/>
    <w:rsid w:val="00E733EA"/>
    <w:rsid w:val="00E80673"/>
    <w:rsid w:val="00E81313"/>
    <w:rsid w:val="00E86753"/>
    <w:rsid w:val="00E87781"/>
    <w:rsid w:val="00E9789D"/>
    <w:rsid w:val="00EA59EA"/>
    <w:rsid w:val="00EB1B90"/>
    <w:rsid w:val="00EB3EC0"/>
    <w:rsid w:val="00EC2832"/>
    <w:rsid w:val="00EC3437"/>
    <w:rsid w:val="00EC3784"/>
    <w:rsid w:val="00EC79A3"/>
    <w:rsid w:val="00ED1236"/>
    <w:rsid w:val="00ED3AD6"/>
    <w:rsid w:val="00ED7255"/>
    <w:rsid w:val="00EE0FA7"/>
    <w:rsid w:val="00EE2E61"/>
    <w:rsid w:val="00EE4D93"/>
    <w:rsid w:val="00EF1FA8"/>
    <w:rsid w:val="00EF33F2"/>
    <w:rsid w:val="00EF4326"/>
    <w:rsid w:val="00EF7C6C"/>
    <w:rsid w:val="00F031A0"/>
    <w:rsid w:val="00F0338B"/>
    <w:rsid w:val="00F06B9D"/>
    <w:rsid w:val="00F10562"/>
    <w:rsid w:val="00F16EAA"/>
    <w:rsid w:val="00F212ED"/>
    <w:rsid w:val="00F21D81"/>
    <w:rsid w:val="00F3028C"/>
    <w:rsid w:val="00F3620A"/>
    <w:rsid w:val="00F43016"/>
    <w:rsid w:val="00F4354C"/>
    <w:rsid w:val="00F51310"/>
    <w:rsid w:val="00F53464"/>
    <w:rsid w:val="00F6011A"/>
    <w:rsid w:val="00F6685D"/>
    <w:rsid w:val="00F72954"/>
    <w:rsid w:val="00F7349F"/>
    <w:rsid w:val="00F776BE"/>
    <w:rsid w:val="00F82664"/>
    <w:rsid w:val="00F83F95"/>
    <w:rsid w:val="00F909D1"/>
    <w:rsid w:val="00F920D7"/>
    <w:rsid w:val="00F95321"/>
    <w:rsid w:val="00F96D26"/>
    <w:rsid w:val="00F971A3"/>
    <w:rsid w:val="00FA2FB1"/>
    <w:rsid w:val="00FA7092"/>
    <w:rsid w:val="00FB6833"/>
    <w:rsid w:val="00FC36C8"/>
    <w:rsid w:val="00FC48D9"/>
    <w:rsid w:val="00FC5022"/>
    <w:rsid w:val="00FC67C2"/>
    <w:rsid w:val="00FC7D82"/>
    <w:rsid w:val="00FD48B8"/>
    <w:rsid w:val="00FE0AB8"/>
    <w:rsid w:val="00FE1818"/>
    <w:rsid w:val="00FE6E67"/>
    <w:rsid w:val="00FF0119"/>
    <w:rsid w:val="00FF02E5"/>
    <w:rsid w:val="00FF10C1"/>
    <w:rsid w:val="00FF1FE5"/>
    <w:rsid w:val="00FF69FA"/>
    <w:rsid w:val="00FF744D"/>
    <w:rsid w:val="00FF7670"/>
    <w:rsid w:val="00FF78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752224"/>
  <w15:docId w15:val="{161B8E1D-FBBC-496B-B1FD-C0FDD178E8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5BE4"/>
  </w:style>
  <w:style w:type="paragraph" w:styleId="Heading3">
    <w:name w:val="heading 3"/>
    <w:basedOn w:val="Normal"/>
    <w:link w:val="Heading3Char"/>
    <w:uiPriority w:val="9"/>
    <w:qFormat/>
    <w:rsid w:val="00FF1FE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A41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41FF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1FF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A41FF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41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95B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5B95"/>
  </w:style>
  <w:style w:type="paragraph" w:styleId="Footer">
    <w:name w:val="footer"/>
    <w:basedOn w:val="Normal"/>
    <w:link w:val="FooterChar"/>
    <w:uiPriority w:val="99"/>
    <w:unhideWhenUsed/>
    <w:rsid w:val="00B95B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5B95"/>
  </w:style>
  <w:style w:type="paragraph" w:styleId="NormalWeb">
    <w:name w:val="Normal (Web)"/>
    <w:basedOn w:val="Normal"/>
    <w:uiPriority w:val="99"/>
    <w:unhideWhenUsed/>
    <w:rsid w:val="00A261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ntmath">
    <w:name w:val="intmath"/>
    <w:basedOn w:val="DefaultParagraphFont"/>
    <w:rsid w:val="00A261B2"/>
  </w:style>
  <w:style w:type="character" w:styleId="Strong">
    <w:name w:val="Strong"/>
    <w:basedOn w:val="DefaultParagraphFont"/>
    <w:uiPriority w:val="22"/>
    <w:qFormat/>
    <w:rsid w:val="00A261B2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A261B2"/>
    <w:rPr>
      <w:color w:val="0000FF"/>
      <w:u w:val="single"/>
    </w:rPr>
  </w:style>
  <w:style w:type="character" w:customStyle="1" w:styleId="katex-mathml">
    <w:name w:val="katex-mathml"/>
    <w:basedOn w:val="DefaultParagraphFont"/>
    <w:rsid w:val="002B7CBD"/>
  </w:style>
  <w:style w:type="character" w:customStyle="1" w:styleId="mord">
    <w:name w:val="mord"/>
    <w:basedOn w:val="DefaultParagraphFont"/>
    <w:rsid w:val="002B7CBD"/>
  </w:style>
  <w:style w:type="character" w:customStyle="1" w:styleId="style-wrap">
    <w:name w:val="style-wrap"/>
    <w:basedOn w:val="DefaultParagraphFont"/>
    <w:rsid w:val="002B7CBD"/>
  </w:style>
  <w:style w:type="character" w:customStyle="1" w:styleId="mrel">
    <w:name w:val="mrel"/>
    <w:basedOn w:val="DefaultParagraphFont"/>
    <w:rsid w:val="002B7CBD"/>
  </w:style>
  <w:style w:type="character" w:customStyle="1" w:styleId="mbin">
    <w:name w:val="mbin"/>
    <w:basedOn w:val="DefaultParagraphFont"/>
    <w:rsid w:val="001C2C7D"/>
  </w:style>
  <w:style w:type="character" w:customStyle="1" w:styleId="Heading3Char">
    <w:name w:val="Heading 3 Char"/>
    <w:basedOn w:val="DefaultParagraphFont"/>
    <w:link w:val="Heading3"/>
    <w:uiPriority w:val="9"/>
    <w:rsid w:val="00FF1FE5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Emphasis">
    <w:name w:val="Emphasis"/>
    <w:basedOn w:val="DefaultParagraphFont"/>
    <w:uiPriority w:val="20"/>
    <w:qFormat/>
    <w:rsid w:val="00191DC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491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52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9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6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48447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89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862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43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470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1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03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750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3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5.jpeg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jpg"/><Relationship Id="rId50" Type="http://schemas.openxmlformats.org/officeDocument/2006/relationships/image" Target="media/image21.jpe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9" Type="http://schemas.openxmlformats.org/officeDocument/2006/relationships/image" Target="media/image10.jpeg"/><Relationship Id="rId11" Type="http://schemas.openxmlformats.org/officeDocument/2006/relationships/oleObject" Target="embeddings/oleObject3.bin"/><Relationship Id="rId24" Type="http://schemas.openxmlformats.org/officeDocument/2006/relationships/image" Target="media/image8.jpeg"/><Relationship Id="rId32" Type="http://schemas.openxmlformats.org/officeDocument/2006/relationships/oleObject" Target="embeddings/oleObject15.bin"/><Relationship Id="rId37" Type="http://schemas.openxmlformats.org/officeDocument/2006/relationships/image" Target="media/image12.jpeg"/><Relationship Id="rId40" Type="http://schemas.openxmlformats.org/officeDocument/2006/relationships/oleObject" Target="embeddings/oleObject20.bin"/><Relationship Id="rId45" Type="http://schemas.openxmlformats.org/officeDocument/2006/relationships/image" Target="media/image16.jpg"/><Relationship Id="rId53" Type="http://schemas.openxmlformats.org/officeDocument/2006/relationships/header" Target="header1.xml"/><Relationship Id="rId58" Type="http://schemas.openxmlformats.org/officeDocument/2006/relationships/customXml" Target="../customXml/item3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image" Target="media/image6.jpe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4.jpeg"/><Relationship Id="rId48" Type="http://schemas.openxmlformats.org/officeDocument/2006/relationships/image" Target="media/image19.jpg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jpeg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2.jpeg"/><Relationship Id="rId25" Type="http://schemas.openxmlformats.org/officeDocument/2006/relationships/image" Target="media/image9.wmf"/><Relationship Id="rId33" Type="http://schemas.openxmlformats.org/officeDocument/2006/relationships/image" Target="media/image11.jpeg"/><Relationship Id="rId38" Type="http://schemas.openxmlformats.org/officeDocument/2006/relationships/image" Target="media/image13.wmf"/><Relationship Id="rId46" Type="http://schemas.openxmlformats.org/officeDocument/2006/relationships/image" Target="media/image17.jpg"/><Relationship Id="rId59" Type="http://schemas.openxmlformats.org/officeDocument/2006/relationships/customXml" Target="../customXml/item4.xml"/><Relationship Id="rId20" Type="http://schemas.openxmlformats.org/officeDocument/2006/relationships/image" Target="media/image4.jpeg"/><Relationship Id="rId41" Type="http://schemas.openxmlformats.org/officeDocument/2006/relationships/oleObject" Target="embeddings/oleObject21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7.jpe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jpg"/><Relationship Id="rId57" Type="http://schemas.openxmlformats.org/officeDocument/2006/relationships/customXml" Target="../customXml/item2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5.jpg"/><Relationship Id="rId52" Type="http://schemas.openxmlformats.org/officeDocument/2006/relationships/image" Target="media/image2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E598277F2E42944BA927301EB6569E2" ma:contentTypeVersion="10" ma:contentTypeDescription="Create a new document." ma:contentTypeScope="" ma:versionID="2f48a4bca45ae602d1c1ab92781f4c7d">
  <xsd:schema xmlns:xsd="http://www.w3.org/2001/XMLSchema" xmlns:xs="http://www.w3.org/2001/XMLSchema" xmlns:p="http://schemas.microsoft.com/office/2006/metadata/properties" xmlns:ns2="32c36bff-ef8b-4319-abe5-fb88f82abf20" xmlns:ns3="ee3502e1-6f2c-48f1-be62-3437457e49b7" targetNamespace="http://schemas.microsoft.com/office/2006/metadata/properties" ma:root="true" ma:fieldsID="499c915527b922d41f3a21471a1b7cde" ns2:_="" ns3:_="">
    <xsd:import namespace="32c36bff-ef8b-4319-abe5-fb88f82abf20"/>
    <xsd:import namespace="ee3502e1-6f2c-48f1-be62-3437457e49b7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c36bff-ef8b-4319-abe5-fb88f82abf20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Image Tags" ma:readOnly="false" ma:fieldId="{5cf76f15-5ced-4ddc-b409-7134ff3c332f}" ma:taxonomyMulti="true" ma:sspId="dc387e96-56ce-4293-9bf0-c5d3fd96f7a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3502e1-6f2c-48f1-be62-3437457e49b7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e1bc73b1-c7d7-4f7a-b03f-68df18e780ef}" ma:internalName="TaxCatchAll" ma:showField="CatchAllData" ma:web="ee3502e1-6f2c-48f1-be62-3437457e49b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2c36bff-ef8b-4319-abe5-fb88f82abf20">
      <Terms xmlns="http://schemas.microsoft.com/office/infopath/2007/PartnerControls"/>
    </lcf76f155ced4ddcb4097134ff3c332f>
    <TaxCatchAll xmlns="ee3502e1-6f2c-48f1-be62-3437457e49b7" xsi:nil="true"/>
  </documentManagement>
</p:properties>
</file>

<file path=customXml/itemProps1.xml><?xml version="1.0" encoding="utf-8"?>
<ds:datastoreItem xmlns:ds="http://schemas.openxmlformats.org/officeDocument/2006/customXml" ds:itemID="{273692D0-B83C-4DA6-8DFD-E89001E6518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DBB2605-4FFA-4436-9B07-2A7038E8FE1E}"/>
</file>

<file path=customXml/itemProps3.xml><?xml version="1.0" encoding="utf-8"?>
<ds:datastoreItem xmlns:ds="http://schemas.openxmlformats.org/officeDocument/2006/customXml" ds:itemID="{42C6C1AF-4F03-406E-AEFF-22D935491BE6}"/>
</file>

<file path=customXml/itemProps4.xml><?xml version="1.0" encoding="utf-8"?>
<ds:datastoreItem xmlns:ds="http://schemas.openxmlformats.org/officeDocument/2006/customXml" ds:itemID="{20AB1526-8729-44C8-BFAC-A286E0D2732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2382</Words>
  <Characters>13580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IUB</dc:creator>
  <cp:lastModifiedBy>Khadiza Akter Mitu</cp:lastModifiedBy>
  <cp:revision>14</cp:revision>
  <cp:lastPrinted>2022-05-18T05:57:00Z</cp:lastPrinted>
  <dcterms:created xsi:type="dcterms:W3CDTF">2020-10-10T15:31:00Z</dcterms:created>
  <dcterms:modified xsi:type="dcterms:W3CDTF">2022-11-08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EE598277F2E42944BA927301EB6569E2</vt:lpwstr>
  </property>
</Properties>
</file>